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26198E" w14:textId="77777777" w:rsidR="005D2FB3" w:rsidRPr="00F74367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IE LA SALLE DE CAMPOAMOR</w:t>
      </w:r>
    </w:p>
    <w:p w14:paraId="15AF00C7" w14:textId="77777777" w:rsidR="005D2FB3" w:rsidRPr="00F74367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GUIÍA-TALLER</w:t>
      </w:r>
    </w:p>
    <w:p w14:paraId="75BDA1DD" w14:textId="77777777" w:rsidR="005D2FB3" w:rsidRPr="00F74367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GESTIÓN ACADÉMICA PEDAGÓGICA</w:t>
      </w:r>
    </w:p>
    <w:p w14:paraId="06F797BF" w14:textId="044F4FA6" w:rsidR="005D2FB3" w:rsidRPr="00F74367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 xml:space="preserve">Nº.  </w:t>
      </w:r>
      <w:r w:rsidRPr="00F74367">
        <w:rPr>
          <w:rFonts w:ascii="Arial" w:hAnsi="Arial" w:cs="Arial"/>
          <w:b/>
          <w:sz w:val="24"/>
          <w:szCs w:val="24"/>
          <w:u w:val="single"/>
        </w:rPr>
        <w:t xml:space="preserve">1 </w:t>
      </w:r>
      <w:r w:rsidRPr="00F74367">
        <w:rPr>
          <w:rFonts w:ascii="Arial" w:hAnsi="Arial" w:cs="Arial"/>
          <w:b/>
          <w:sz w:val="24"/>
          <w:szCs w:val="24"/>
        </w:rPr>
        <w:t xml:space="preserve">  PERÍODO: </w:t>
      </w:r>
      <w:r w:rsidR="00824DA1" w:rsidRPr="00F74367">
        <w:rPr>
          <w:rFonts w:ascii="Arial" w:hAnsi="Arial" w:cs="Arial"/>
          <w:b/>
          <w:sz w:val="24"/>
          <w:szCs w:val="24"/>
          <w:u w:val="single"/>
        </w:rPr>
        <w:t>0</w:t>
      </w:r>
      <w:r w:rsidR="00553AAB">
        <w:rPr>
          <w:rFonts w:ascii="Arial" w:hAnsi="Arial" w:cs="Arial"/>
          <w:b/>
          <w:sz w:val="24"/>
          <w:szCs w:val="24"/>
          <w:u w:val="single"/>
        </w:rPr>
        <w:t>1</w:t>
      </w:r>
      <w:r w:rsidR="00824DA1" w:rsidRPr="00F74367">
        <w:rPr>
          <w:rFonts w:ascii="Arial" w:hAnsi="Arial" w:cs="Arial"/>
          <w:b/>
          <w:sz w:val="24"/>
          <w:szCs w:val="24"/>
        </w:rPr>
        <w:t xml:space="preserve"> AÑO</w:t>
      </w:r>
      <w:r w:rsidRPr="00F74367">
        <w:rPr>
          <w:rFonts w:ascii="Arial" w:hAnsi="Arial" w:cs="Arial"/>
          <w:b/>
          <w:sz w:val="24"/>
          <w:szCs w:val="24"/>
        </w:rPr>
        <w:t>: 202</w:t>
      </w:r>
      <w:r w:rsidR="00244640">
        <w:rPr>
          <w:rFonts w:ascii="Arial" w:hAnsi="Arial" w:cs="Arial"/>
          <w:b/>
          <w:sz w:val="24"/>
          <w:szCs w:val="24"/>
        </w:rPr>
        <w:t>3</w:t>
      </w:r>
    </w:p>
    <w:p w14:paraId="6385229F" w14:textId="77777777" w:rsidR="005D2FB3" w:rsidRPr="00F74367" w:rsidRDefault="005D2FB3" w:rsidP="005D2FB3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058E1C5C" w14:textId="055A8DFB" w:rsidR="005D2FB3" w:rsidRPr="00F74367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F74367">
        <w:rPr>
          <w:rFonts w:ascii="Arial" w:hAnsi="Arial" w:cs="Arial"/>
          <w:b/>
          <w:sz w:val="24"/>
          <w:szCs w:val="24"/>
        </w:rPr>
        <w:t>Grado:</w:t>
      </w:r>
      <w:r w:rsidRPr="00F74367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6467A7">
        <w:rPr>
          <w:rFonts w:ascii="Arial" w:hAnsi="Arial" w:cs="Arial"/>
          <w:b/>
          <w:sz w:val="24"/>
          <w:szCs w:val="24"/>
          <w:u w:val="single"/>
        </w:rPr>
        <w:t>8</w:t>
      </w:r>
      <w:r w:rsidR="00824DA1" w:rsidRPr="00F74367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824DA1" w:rsidRPr="00F74367">
        <w:rPr>
          <w:rFonts w:ascii="Arial" w:hAnsi="Arial" w:cs="Arial"/>
          <w:b/>
          <w:sz w:val="24"/>
          <w:szCs w:val="24"/>
        </w:rPr>
        <w:t>Área</w:t>
      </w:r>
      <w:r w:rsidRPr="00F74367">
        <w:rPr>
          <w:rFonts w:ascii="Arial" w:hAnsi="Arial" w:cs="Arial"/>
          <w:b/>
          <w:sz w:val="24"/>
          <w:szCs w:val="24"/>
        </w:rPr>
        <w:t xml:space="preserve">: </w:t>
      </w:r>
      <w:r w:rsidRPr="00F74367">
        <w:rPr>
          <w:rFonts w:ascii="Arial" w:hAnsi="Arial" w:cs="Arial"/>
          <w:b/>
          <w:sz w:val="24"/>
          <w:szCs w:val="24"/>
          <w:u w:val="single"/>
        </w:rPr>
        <w:t>Matemáticas</w:t>
      </w:r>
      <w:r w:rsidRPr="00F74367">
        <w:rPr>
          <w:rFonts w:ascii="Arial" w:hAnsi="Arial" w:cs="Arial"/>
          <w:b/>
          <w:sz w:val="24"/>
          <w:szCs w:val="24"/>
        </w:rPr>
        <w:t xml:space="preserve">. Áreas Transversales: </w:t>
      </w:r>
      <w:r w:rsidRPr="00F74367">
        <w:rPr>
          <w:rFonts w:ascii="Arial" w:hAnsi="Arial" w:cs="Arial"/>
          <w:b/>
          <w:sz w:val="24"/>
          <w:szCs w:val="24"/>
          <w:u w:val="single"/>
        </w:rPr>
        <w:t>Tecnología, Lengua Castellana</w:t>
      </w:r>
    </w:p>
    <w:p w14:paraId="37E2ACCB" w14:textId="77777777" w:rsidR="005D2FB3" w:rsidRPr="00F74367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Elabora: Oswaldo Muñoz Cuartas</w:t>
      </w:r>
    </w:p>
    <w:p w14:paraId="0E0BCA81" w14:textId="77777777" w:rsidR="005D2FB3" w:rsidRPr="00F74367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2AA082A3" w14:textId="77777777" w:rsidR="005D2FB3" w:rsidRPr="00F74367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6AC07BA8" w14:textId="1DEA8977" w:rsidR="005D2FB3" w:rsidRPr="00F74367" w:rsidRDefault="005D2FB3" w:rsidP="005D2FB3">
      <w:pPr>
        <w:jc w:val="both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 xml:space="preserve">COMPETENCIA: </w:t>
      </w:r>
      <w:r w:rsidR="00553AAB">
        <w:rPr>
          <w:rFonts w:ascii="Arial" w:hAnsi="Arial" w:cs="Arial"/>
          <w:sz w:val="24"/>
          <w:szCs w:val="24"/>
        </w:rPr>
        <w:t>Reconoce las propiedades de los números reales para solucionar problemas de la vida real.</w:t>
      </w:r>
    </w:p>
    <w:p w14:paraId="7554D111" w14:textId="77777777" w:rsidR="005D2FB3" w:rsidRPr="00F74367" w:rsidRDefault="005D2FB3" w:rsidP="005D2FB3">
      <w:pPr>
        <w:pStyle w:val="Default"/>
        <w:spacing w:line="0" w:lineRule="atLeast"/>
        <w:rPr>
          <w:b/>
          <w:color w:val="auto"/>
        </w:rPr>
      </w:pPr>
      <w:r w:rsidRPr="00F74367">
        <w:rPr>
          <w:b/>
          <w:color w:val="auto"/>
        </w:rPr>
        <w:t>INDICADORES DE DESEMPEÑO:</w:t>
      </w:r>
    </w:p>
    <w:p w14:paraId="51E56EBD" w14:textId="77777777" w:rsidR="005D2FB3" w:rsidRPr="00F74367" w:rsidRDefault="005D2FB3" w:rsidP="005D2FB3">
      <w:pPr>
        <w:pStyle w:val="Default"/>
        <w:spacing w:line="0" w:lineRule="atLeast"/>
        <w:rPr>
          <w:b/>
          <w:color w:val="auto"/>
        </w:rPr>
      </w:pPr>
    </w:p>
    <w:p w14:paraId="69D62259" w14:textId="7C7CBC86" w:rsidR="005D2FB3" w:rsidRPr="00F74367" w:rsidRDefault="00553AAB" w:rsidP="005D2FB3">
      <w:pPr>
        <w:numPr>
          <w:ilvl w:val="0"/>
          <w:numId w:val="1"/>
        </w:numPr>
        <w:tabs>
          <w:tab w:val="left" w:pos="284"/>
        </w:tabs>
        <w:spacing w:after="0"/>
        <w:ind w:left="142" w:hanging="142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Aplicación de la ley de signos para resolver ejercicios con signos de agrupamiento.</w:t>
      </w:r>
    </w:p>
    <w:p w14:paraId="56F09A6E" w14:textId="234CA309" w:rsidR="005D2FB3" w:rsidRDefault="00553AAB" w:rsidP="005D2FB3">
      <w:pPr>
        <w:numPr>
          <w:ilvl w:val="0"/>
          <w:numId w:val="1"/>
        </w:numPr>
        <w:tabs>
          <w:tab w:val="left" w:pos="284"/>
        </w:tabs>
        <w:spacing w:after="0"/>
        <w:ind w:left="142" w:hanging="142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Resolución de problemas con los números enteros.</w:t>
      </w:r>
    </w:p>
    <w:p w14:paraId="68809268" w14:textId="77777777" w:rsidR="00553AAB" w:rsidRDefault="00553AAB" w:rsidP="005D2FB3">
      <w:pPr>
        <w:numPr>
          <w:ilvl w:val="0"/>
          <w:numId w:val="1"/>
        </w:numPr>
        <w:tabs>
          <w:tab w:val="left" w:pos="284"/>
        </w:tabs>
        <w:spacing w:after="0"/>
        <w:ind w:left="142" w:hanging="142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Diferenciación de los conceptos de MCM y MCD en diversos contextos.</w:t>
      </w:r>
    </w:p>
    <w:p w14:paraId="04E0A9B0" w14:textId="32531DFB" w:rsidR="00553AAB" w:rsidRPr="00F74367" w:rsidRDefault="00553AAB" w:rsidP="00D75894">
      <w:pPr>
        <w:numPr>
          <w:ilvl w:val="0"/>
          <w:numId w:val="1"/>
        </w:numPr>
        <w:tabs>
          <w:tab w:val="left" w:pos="284"/>
        </w:tabs>
        <w:spacing w:after="0"/>
        <w:ind w:left="284" w:hanging="284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 xml:space="preserve">Aplicación de la regla de tres simple directa y regla de tres simple compuesta para resolver problemas prácticos.   </w:t>
      </w:r>
    </w:p>
    <w:p w14:paraId="67614F97" w14:textId="77777777" w:rsidR="005D2FB3" w:rsidRPr="00F74367" w:rsidRDefault="005D2FB3" w:rsidP="005D2FB3">
      <w:pPr>
        <w:spacing w:after="0" w:line="0" w:lineRule="atLeast"/>
        <w:ind w:left="182"/>
        <w:rPr>
          <w:rFonts w:ascii="Arial" w:hAnsi="Arial" w:cs="Arial"/>
          <w:color w:val="000000" w:themeColor="text1"/>
          <w:sz w:val="24"/>
          <w:szCs w:val="24"/>
        </w:rPr>
      </w:pPr>
    </w:p>
    <w:p w14:paraId="1B3747B2" w14:textId="77777777" w:rsidR="005D2FB3" w:rsidRPr="00F74367" w:rsidRDefault="005D2FB3" w:rsidP="005D2FB3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METODOLOGÍA</w:t>
      </w:r>
    </w:p>
    <w:p w14:paraId="32C64A76" w14:textId="77777777" w:rsidR="005D2FB3" w:rsidRPr="00F74367" w:rsidRDefault="005D2FB3" w:rsidP="005D2FB3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7C235FB0" w14:textId="77777777" w:rsidR="005D2FB3" w:rsidRPr="00F74367" w:rsidRDefault="005D2FB3" w:rsidP="005D2FB3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INICIACIÓN</w:t>
      </w:r>
    </w:p>
    <w:p w14:paraId="741AE66F" w14:textId="3728BB9B" w:rsidR="005D2FB3" w:rsidRPr="00F74367" w:rsidRDefault="005D2FB3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sz w:val="24"/>
          <w:szCs w:val="24"/>
        </w:rPr>
        <w:t xml:space="preserve">Se entrega la guía para que el estudiante la conozca e inicie el aprendizaje </w:t>
      </w:r>
      <w:r w:rsidR="006467A7">
        <w:rPr>
          <w:rFonts w:ascii="Arial" w:hAnsi="Arial" w:cs="Arial"/>
          <w:sz w:val="24"/>
          <w:szCs w:val="24"/>
        </w:rPr>
        <w:t xml:space="preserve">de </w:t>
      </w:r>
      <w:r w:rsidR="00553AAB">
        <w:rPr>
          <w:rFonts w:ascii="Arial" w:hAnsi="Arial" w:cs="Arial"/>
          <w:sz w:val="24"/>
          <w:szCs w:val="24"/>
        </w:rPr>
        <w:t>las propiedades de los números reales</w:t>
      </w:r>
      <w:r w:rsidRPr="00F74367">
        <w:rPr>
          <w:rFonts w:ascii="Arial" w:hAnsi="Arial" w:cs="Arial"/>
          <w:sz w:val="24"/>
          <w:szCs w:val="24"/>
        </w:rPr>
        <w:t>, a partir de los recursos virtuales que ofrece Internet, tales como videos y documentos de apoyo.</w:t>
      </w:r>
      <w:r w:rsidRPr="00F74367">
        <w:rPr>
          <w:rFonts w:ascii="Arial" w:hAnsi="Arial" w:cs="Arial"/>
          <w:b/>
          <w:sz w:val="24"/>
          <w:szCs w:val="24"/>
        </w:rPr>
        <w:t xml:space="preserve"> </w:t>
      </w:r>
    </w:p>
    <w:p w14:paraId="47072822" w14:textId="77777777" w:rsidR="005D2FB3" w:rsidRPr="00F74367" w:rsidRDefault="005D2FB3" w:rsidP="005D2FB3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789B8B45" w14:textId="77777777" w:rsidR="005D2FB3" w:rsidRPr="00F74367" w:rsidRDefault="005D2FB3" w:rsidP="005D2FB3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>CONTEXTUALIZACIÓN</w:t>
      </w:r>
    </w:p>
    <w:p w14:paraId="023ADDFE" w14:textId="099DEC8D" w:rsidR="005D2FB3" w:rsidRPr="00F74367" w:rsidRDefault="005D2FB3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4367">
        <w:rPr>
          <w:rFonts w:ascii="Arial" w:hAnsi="Arial" w:cs="Arial"/>
          <w:sz w:val="24"/>
          <w:szCs w:val="24"/>
        </w:rPr>
        <w:t xml:space="preserve">En un primer momento, el estudiante debe observar los vídeos que se le remiten en la guía para el aprendizaje </w:t>
      </w:r>
      <w:r w:rsidR="006467A7">
        <w:rPr>
          <w:rFonts w:ascii="Arial" w:hAnsi="Arial" w:cs="Arial"/>
          <w:sz w:val="24"/>
          <w:szCs w:val="24"/>
        </w:rPr>
        <w:t xml:space="preserve">de los </w:t>
      </w:r>
      <w:r w:rsidR="00553AAB">
        <w:rPr>
          <w:rFonts w:ascii="Arial" w:hAnsi="Arial" w:cs="Arial"/>
          <w:sz w:val="24"/>
          <w:szCs w:val="24"/>
        </w:rPr>
        <w:t>números reales</w:t>
      </w:r>
      <w:r w:rsidRPr="00F74367">
        <w:rPr>
          <w:rFonts w:ascii="Arial" w:hAnsi="Arial" w:cs="Arial"/>
          <w:sz w:val="24"/>
          <w:szCs w:val="24"/>
        </w:rPr>
        <w:t>. Luego ejercitar lo aprendido a través de ejercicios prácticos.</w:t>
      </w:r>
    </w:p>
    <w:p w14:paraId="2762F992" w14:textId="77777777" w:rsidR="005D2FB3" w:rsidRPr="00F74367" w:rsidRDefault="005D2FB3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1B0D1489" w14:textId="1195188D" w:rsidR="005D2FB3" w:rsidRDefault="005D2FB3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r w:rsidRPr="00F74367">
        <w:rPr>
          <w:rFonts w:ascii="Arial" w:hAnsi="Arial" w:cs="Arial"/>
          <w:b/>
          <w:sz w:val="24"/>
          <w:szCs w:val="24"/>
        </w:rPr>
        <w:t xml:space="preserve">EVALUACIÓN: </w:t>
      </w:r>
      <w:r w:rsidRPr="00F74367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En su momento determinado se </w:t>
      </w:r>
      <w:r w:rsidR="00DB17E9" w:rsidRPr="00F74367">
        <w:rPr>
          <w:rFonts w:ascii="Arial" w:hAnsi="Arial" w:cs="Arial"/>
          <w:sz w:val="24"/>
          <w:szCs w:val="24"/>
        </w:rPr>
        <w:t>revisarán</w:t>
      </w:r>
      <w:r w:rsidRPr="00F74367">
        <w:rPr>
          <w:rFonts w:ascii="Arial" w:hAnsi="Arial" w:cs="Arial"/>
          <w:sz w:val="24"/>
          <w:szCs w:val="24"/>
        </w:rPr>
        <w:t>.</w:t>
      </w:r>
    </w:p>
    <w:p w14:paraId="1FDB9578" w14:textId="4601D191" w:rsidR="001B3DF7" w:rsidRDefault="001B3DF7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4ED191A0" w14:textId="15F30C4B" w:rsidR="001B3DF7" w:rsidRPr="001B3DF7" w:rsidRDefault="001B3DF7" w:rsidP="005D2FB3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1B3DF7">
        <w:rPr>
          <w:rFonts w:ascii="Arial" w:hAnsi="Arial" w:cs="Arial"/>
          <w:b/>
          <w:sz w:val="24"/>
          <w:szCs w:val="24"/>
        </w:rPr>
        <w:t xml:space="preserve">Vídeos sobre </w:t>
      </w:r>
      <w:r w:rsidR="00553AAB">
        <w:rPr>
          <w:rFonts w:ascii="Arial" w:hAnsi="Arial" w:cs="Arial"/>
          <w:b/>
          <w:sz w:val="24"/>
          <w:szCs w:val="24"/>
        </w:rPr>
        <w:t>signos de agrupamiento</w:t>
      </w:r>
    </w:p>
    <w:p w14:paraId="0A487CDA" w14:textId="5CABD52D" w:rsidR="001B3DF7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5" w:history="1">
        <w:r w:rsidR="002D3B38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ASvBBYxDhE0</w:t>
        </w:r>
      </w:hyperlink>
    </w:p>
    <w:p w14:paraId="6CE53A2D" w14:textId="2C151B16" w:rsidR="002D3B38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6" w:history="1">
        <w:r w:rsidR="002D3B38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jdqwzCL_PG0</w:t>
        </w:r>
      </w:hyperlink>
    </w:p>
    <w:p w14:paraId="6B92E66F" w14:textId="37002AB3" w:rsidR="00C54B31" w:rsidRPr="001B3DF7" w:rsidRDefault="00C54B31" w:rsidP="00C54B3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1B3DF7">
        <w:rPr>
          <w:rFonts w:ascii="Arial" w:hAnsi="Arial" w:cs="Arial"/>
          <w:b/>
          <w:sz w:val="24"/>
          <w:szCs w:val="24"/>
        </w:rPr>
        <w:t xml:space="preserve">Vídeos sobre </w:t>
      </w:r>
      <w:r>
        <w:rPr>
          <w:rFonts w:ascii="Arial" w:hAnsi="Arial" w:cs="Arial"/>
          <w:b/>
          <w:sz w:val="24"/>
          <w:szCs w:val="24"/>
        </w:rPr>
        <w:t>potenciación</w:t>
      </w:r>
    </w:p>
    <w:p w14:paraId="58B79216" w14:textId="5B8AF457" w:rsidR="00C54B31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7" w:history="1">
        <w:r w:rsidR="00C54B31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Ro4sU8nlhE0</w:t>
        </w:r>
      </w:hyperlink>
    </w:p>
    <w:p w14:paraId="67BDE586" w14:textId="1E3FF4A0" w:rsidR="00C54B31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8" w:history="1">
        <w:r w:rsidR="00C54B31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1xMMeIQUfHM</w:t>
        </w:r>
      </w:hyperlink>
    </w:p>
    <w:p w14:paraId="74E23E8B" w14:textId="77777777" w:rsidR="00C54B31" w:rsidRDefault="00C54B31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34A536F" w14:textId="7AD61780" w:rsidR="00553AAB" w:rsidRDefault="00C54B31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r w:rsidRPr="001B3DF7">
        <w:rPr>
          <w:rFonts w:ascii="Arial" w:hAnsi="Arial" w:cs="Arial"/>
          <w:b/>
          <w:sz w:val="24"/>
          <w:szCs w:val="24"/>
        </w:rPr>
        <w:t xml:space="preserve">Vídeos sobre </w:t>
      </w:r>
      <w:r>
        <w:rPr>
          <w:rFonts w:ascii="Arial" w:hAnsi="Arial" w:cs="Arial"/>
          <w:b/>
          <w:sz w:val="24"/>
          <w:szCs w:val="24"/>
        </w:rPr>
        <w:t>problemas con operaciones múltiples</w:t>
      </w:r>
    </w:p>
    <w:p w14:paraId="187CC0CB" w14:textId="15F1C2E6" w:rsidR="00553AAB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9" w:history="1">
        <w:r w:rsidR="00C54B31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hflriArfljM</w:t>
        </w:r>
      </w:hyperlink>
    </w:p>
    <w:p w14:paraId="3B6146AC" w14:textId="0C999F97" w:rsidR="00C54B31" w:rsidRDefault="00C54B31" w:rsidP="00C54B31">
      <w:pPr>
        <w:spacing w:after="0"/>
        <w:jc w:val="both"/>
        <w:rPr>
          <w:rFonts w:ascii="Arial" w:hAnsi="Arial" w:cs="Arial"/>
          <w:sz w:val="24"/>
          <w:szCs w:val="24"/>
        </w:rPr>
      </w:pPr>
      <w:r w:rsidRPr="001B3DF7">
        <w:rPr>
          <w:rFonts w:ascii="Arial" w:hAnsi="Arial" w:cs="Arial"/>
          <w:b/>
          <w:sz w:val="24"/>
          <w:szCs w:val="24"/>
        </w:rPr>
        <w:t xml:space="preserve">Vídeos sobre </w:t>
      </w:r>
      <w:r>
        <w:rPr>
          <w:rFonts w:ascii="Arial" w:hAnsi="Arial" w:cs="Arial"/>
          <w:b/>
          <w:sz w:val="24"/>
          <w:szCs w:val="24"/>
        </w:rPr>
        <w:t>problemas con MCM y MCD</w:t>
      </w:r>
    </w:p>
    <w:p w14:paraId="7490996D" w14:textId="6B70DF91" w:rsidR="00553AAB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10" w:history="1">
        <w:r w:rsidR="00C54B31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hpwzXMAQOIo</w:t>
        </w:r>
      </w:hyperlink>
    </w:p>
    <w:p w14:paraId="4A60A546" w14:textId="4A1DAD17" w:rsidR="00C54B31" w:rsidRDefault="00000000" w:rsidP="005D2FB3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11" w:history="1">
        <w:r w:rsidR="00C54B31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TKxOWO7o6SQ</w:t>
        </w:r>
      </w:hyperlink>
    </w:p>
    <w:p w14:paraId="24265CA1" w14:textId="6E95E243" w:rsidR="00C54B31" w:rsidRDefault="00C54B31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771A5F1A" w14:textId="033D9D01" w:rsidR="00D75894" w:rsidRDefault="00D75894" w:rsidP="00D75894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1B3DF7">
        <w:rPr>
          <w:rFonts w:ascii="Arial" w:hAnsi="Arial" w:cs="Arial"/>
          <w:b/>
          <w:sz w:val="24"/>
          <w:szCs w:val="24"/>
        </w:rPr>
        <w:t xml:space="preserve">Vídeos sobre </w:t>
      </w:r>
      <w:r>
        <w:rPr>
          <w:rFonts w:ascii="Arial" w:hAnsi="Arial" w:cs="Arial"/>
          <w:b/>
          <w:sz w:val="24"/>
          <w:szCs w:val="24"/>
        </w:rPr>
        <w:t>Regla de tres simple y regla de tres compuesta</w:t>
      </w:r>
    </w:p>
    <w:p w14:paraId="6DBCF079" w14:textId="77CA90F6" w:rsidR="00D75894" w:rsidRDefault="00000000" w:rsidP="00D75894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12" w:history="1">
        <w:r w:rsidR="00D75894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uQO_oBKqypQ</w:t>
        </w:r>
      </w:hyperlink>
    </w:p>
    <w:p w14:paraId="038D78E1" w14:textId="36035AD9" w:rsidR="00D75894" w:rsidRDefault="00000000" w:rsidP="00D75894">
      <w:pPr>
        <w:spacing w:after="0"/>
        <w:jc w:val="both"/>
        <w:rPr>
          <w:rFonts w:ascii="Arial" w:hAnsi="Arial" w:cs="Arial"/>
          <w:sz w:val="24"/>
          <w:szCs w:val="24"/>
        </w:rPr>
      </w:pPr>
      <w:hyperlink r:id="rId13" w:history="1">
        <w:r w:rsidR="00D75894" w:rsidRPr="00F55E20">
          <w:rPr>
            <w:rStyle w:val="Hipervnculo"/>
            <w:rFonts w:ascii="Arial" w:hAnsi="Arial" w:cs="Arial"/>
            <w:sz w:val="24"/>
            <w:szCs w:val="24"/>
          </w:rPr>
          <w:t>https://www.youtube.com/watch?v=oWDzbIp7x_M</w:t>
        </w:r>
      </w:hyperlink>
    </w:p>
    <w:p w14:paraId="7D30BC57" w14:textId="77777777" w:rsidR="00D75894" w:rsidRDefault="00D75894" w:rsidP="00D75894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071621C6" w14:textId="77777777" w:rsidR="00D75894" w:rsidRDefault="00D75894" w:rsidP="005D2FB3">
      <w:pPr>
        <w:spacing w:after="0"/>
        <w:jc w:val="both"/>
        <w:rPr>
          <w:rFonts w:ascii="Arial" w:hAnsi="Arial" w:cs="Arial"/>
          <w:sz w:val="24"/>
          <w:szCs w:val="24"/>
        </w:rPr>
      </w:pPr>
    </w:p>
    <w:p w14:paraId="60519C41" w14:textId="449FAC99" w:rsidR="006467A7" w:rsidRDefault="002D3B38" w:rsidP="006467A7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  <w:r>
        <w:rPr>
          <w:rFonts w:ascii="Arial" w:hAnsi="Arial" w:cs="Arial"/>
          <w:b/>
          <w:sz w:val="24"/>
          <w:szCs w:val="24"/>
          <w:lang w:val="es-ES_tradnl"/>
        </w:rPr>
        <w:t>Ley de Signos y Signos de agrupamiento</w:t>
      </w:r>
    </w:p>
    <w:p w14:paraId="6D4499C7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  <w:t>Debemos aplicar la ley de los signos:</w:t>
      </w:r>
    </w:p>
    <w:p w14:paraId="7BCC4A58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</w:p>
    <w:p w14:paraId="674D1744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  <w:t>+ . + = +                          +/+   = +</w:t>
      </w:r>
    </w:p>
    <w:p w14:paraId="13826AF1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  <w:t xml:space="preserve">+ . - = -                            +/-    = - </w:t>
      </w:r>
    </w:p>
    <w:p w14:paraId="0D4D4DDC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  <w:t>-. + = -                             -/+    = -</w:t>
      </w:r>
    </w:p>
    <w:p w14:paraId="69B0AE23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 w:themeColor="text1"/>
          <w:sz w:val="24"/>
          <w:szCs w:val="24"/>
          <w:lang w:eastAsia="es-ES"/>
        </w:rPr>
        <w:t>-.- = +                              -/-     = +</w:t>
      </w:r>
    </w:p>
    <w:p w14:paraId="3A155DEA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60C0B4BF" w14:textId="77777777" w:rsidR="002D3B38" w:rsidRPr="00522BA5" w:rsidRDefault="002D3B38" w:rsidP="002D3B38">
      <w:pPr>
        <w:pStyle w:val="Prrafodelista"/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bCs/>
          <w:color w:val="333333"/>
          <w:sz w:val="24"/>
          <w:szCs w:val="24"/>
          <w:lang w:eastAsia="es-ES"/>
        </w:rPr>
        <w:t>Del mismo signo</w:t>
      </w: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, se suman sus valores absolutos y se pone al resultado el signo que tienen ambos.</w:t>
      </w:r>
    </w:p>
    <w:p w14:paraId="5BE2DBF3" w14:textId="77777777" w:rsidR="002D3B38" w:rsidRPr="00522BA5" w:rsidRDefault="002D3B38" w:rsidP="002D3B38">
      <w:pPr>
        <w:pStyle w:val="Prrafodelista"/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291CEDF1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55E10945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352D8A49" w14:textId="77777777" w:rsidR="002D3B38" w:rsidRPr="00522BA5" w:rsidRDefault="002D3B38">
      <w:pPr>
        <w:pStyle w:val="Prrafodelista"/>
        <w:numPr>
          <w:ilvl w:val="0"/>
          <w:numId w:val="2"/>
        </w:num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+4) + (+8) = +12</w:t>
      </w:r>
    </w:p>
    <w:p w14:paraId="2F1EF3C7" w14:textId="77777777" w:rsidR="002D3B38" w:rsidRPr="00522BA5" w:rsidRDefault="002D3B38" w:rsidP="002D3B38">
      <w:p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517AEA4A" w14:textId="77777777" w:rsidR="002D3B38" w:rsidRPr="00522BA5" w:rsidRDefault="002D3B38">
      <w:pPr>
        <w:pStyle w:val="Prrafodelista"/>
        <w:numPr>
          <w:ilvl w:val="0"/>
          <w:numId w:val="2"/>
        </w:num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–7) + (–7) = –14</w:t>
      </w:r>
    </w:p>
    <w:p w14:paraId="737B0048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50C6BD78" w14:textId="77777777" w:rsidR="002D3B38" w:rsidRPr="00522BA5" w:rsidRDefault="002D3B38" w:rsidP="002D3B38">
      <w:pPr>
        <w:pStyle w:val="Prrafodelista"/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bCs/>
          <w:color w:val="333333"/>
          <w:sz w:val="24"/>
          <w:szCs w:val="24"/>
          <w:lang w:eastAsia="es-ES"/>
        </w:rPr>
        <w:t>De distinto signo</w:t>
      </w: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, se restan sus valores absolutos y se pone al resultado el signo del número que tiene mayor valor absoluto.</w:t>
      </w:r>
    </w:p>
    <w:p w14:paraId="735F9369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34A715C9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08FB9691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36CBE449" w14:textId="77777777" w:rsidR="002D3B38" w:rsidRPr="00522BA5" w:rsidRDefault="002D3B38">
      <w:pPr>
        <w:pStyle w:val="Prrafodelista"/>
        <w:numPr>
          <w:ilvl w:val="0"/>
          <w:numId w:val="3"/>
        </w:num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+4) + (–8) = –4</w:t>
      </w:r>
    </w:p>
    <w:p w14:paraId="4701936B" w14:textId="77777777" w:rsidR="002D3B38" w:rsidRPr="00522BA5" w:rsidRDefault="002D3B38" w:rsidP="002D3B38">
      <w:p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228153FA" w14:textId="77777777" w:rsidR="002D3B38" w:rsidRPr="00522BA5" w:rsidRDefault="002D3B38">
      <w:pPr>
        <w:pStyle w:val="Prrafodelista"/>
        <w:numPr>
          <w:ilvl w:val="0"/>
          <w:numId w:val="3"/>
        </w:numPr>
        <w:shd w:val="clear" w:color="auto" w:fill="FFFFFF"/>
        <w:spacing w:after="0" w:line="240" w:lineRule="auto"/>
        <w:ind w:left="284" w:hanging="284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–3) + (+5) = +2</w:t>
      </w:r>
    </w:p>
    <w:p w14:paraId="567F6B12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713B75CA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bCs/>
          <w:color w:val="333333"/>
          <w:sz w:val="24"/>
          <w:szCs w:val="24"/>
          <w:lang w:eastAsia="es-ES"/>
        </w:rPr>
        <w:t>Para restar dos números enteros:</w:t>
      </w:r>
    </w:p>
    <w:p w14:paraId="1122C7F0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7E5CF7E8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Se suma al primero el opuesto del segundo.</w:t>
      </w:r>
    </w:p>
    <w:p w14:paraId="4F9F888D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36465A12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–5) – (–9) = (–5) + (+9) = = +4</w:t>
      </w:r>
    </w:p>
    <w:p w14:paraId="43FA3E01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 </w:t>
      </w:r>
    </w:p>
    <w:p w14:paraId="7229818E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(+5) – (–9) = (+5) + (+9) = +14</w:t>
      </w:r>
    </w:p>
    <w:p w14:paraId="3D5C1295" w14:textId="7E0589CE" w:rsidR="002D3B38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3584A9CF" w14:textId="3D733B59" w:rsidR="0078470B" w:rsidRDefault="0078470B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08B8944F" w14:textId="77777777" w:rsidR="0078470B" w:rsidRPr="00522BA5" w:rsidRDefault="0078470B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47F65A84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s-ES"/>
        </w:rPr>
      </w:pPr>
    </w:p>
    <w:p w14:paraId="5A7896C0" w14:textId="77777777" w:rsidR="00D75894" w:rsidRDefault="00D75894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s-ES"/>
        </w:rPr>
      </w:pPr>
    </w:p>
    <w:p w14:paraId="210B72BC" w14:textId="77777777" w:rsidR="00D75894" w:rsidRDefault="00D75894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s-ES"/>
        </w:rPr>
      </w:pPr>
    </w:p>
    <w:p w14:paraId="6426F14C" w14:textId="77777777" w:rsidR="00A856B4" w:rsidRPr="00B518B0" w:rsidRDefault="00A856B4" w:rsidP="00A856B4">
      <w:pPr>
        <w:rPr>
          <w:rFonts w:ascii="Arial" w:hAnsi="Arial" w:cs="Arial"/>
          <w:b/>
          <w:sz w:val="24"/>
          <w:szCs w:val="24"/>
        </w:rPr>
      </w:pPr>
      <w:r w:rsidRPr="00B518B0">
        <w:rPr>
          <w:rFonts w:ascii="Arial" w:hAnsi="Arial" w:cs="Arial"/>
          <w:b/>
          <w:sz w:val="24"/>
          <w:szCs w:val="24"/>
        </w:rPr>
        <w:lastRenderedPageBreak/>
        <w:t>Signos de agrupación:</w:t>
      </w:r>
    </w:p>
    <w:p w14:paraId="4503D6BD" w14:textId="77777777" w:rsidR="00A856B4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B518B0">
        <w:rPr>
          <w:rFonts w:ascii="Arial" w:hAnsi="Arial" w:cs="Arial"/>
          <w:sz w:val="24"/>
          <w:szCs w:val="24"/>
        </w:rPr>
        <w:t>Los S</w:t>
      </w:r>
      <w:r>
        <w:rPr>
          <w:rFonts w:ascii="Arial" w:hAnsi="Arial" w:cs="Arial"/>
          <w:sz w:val="24"/>
          <w:szCs w:val="24"/>
        </w:rPr>
        <w:t>ignos de agrupación s</w:t>
      </w:r>
      <w:r w:rsidRPr="00B518B0">
        <w:rPr>
          <w:rFonts w:ascii="Arial" w:hAnsi="Arial" w:cs="Arial"/>
          <w:sz w:val="24"/>
          <w:szCs w:val="24"/>
        </w:rPr>
        <w:t>e utilizan para indicar que las cantidades contenidas entre ellos deben ser consideradas como un todo, se emplean para alterar el orden de las operaciones, y cuando existen operaciones dentro de ellos, éstas deben efectuarse primero.</w:t>
      </w:r>
      <w:r>
        <w:rPr>
          <w:rFonts w:ascii="Arial" w:hAnsi="Arial" w:cs="Arial"/>
          <w:sz w:val="24"/>
          <w:szCs w:val="24"/>
        </w:rPr>
        <w:t xml:space="preserve"> 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52"/>
        <w:gridCol w:w="2552"/>
        <w:gridCol w:w="2552"/>
      </w:tblGrid>
      <w:tr w:rsidR="00A856B4" w:rsidRPr="00701FF9" w14:paraId="312D5207" w14:textId="77777777" w:rsidTr="007F2049">
        <w:trPr>
          <w:jc w:val="center"/>
        </w:trPr>
        <w:tc>
          <w:tcPr>
            <w:tcW w:w="2552" w:type="dxa"/>
          </w:tcPr>
          <w:p w14:paraId="3F51DA3D" w14:textId="77777777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422E3E3C" w14:textId="3719946E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01FF9">
              <w:rPr>
                <w:rFonts w:ascii="Arial" w:hAnsi="Arial" w:cs="Arial"/>
                <w:sz w:val="24"/>
                <w:szCs w:val="24"/>
              </w:rPr>
              <w:t>Paréntesis: (</w:t>
            </w:r>
            <w:r>
              <w:t xml:space="preserve">    </w:t>
            </w:r>
            <w:r w:rsidRPr="00701FF9">
              <w:rPr>
                <w:rFonts w:ascii="Arial" w:hAnsi="Arial" w:cs="Arial"/>
                <w:sz w:val="24"/>
                <w:szCs w:val="24"/>
              </w:rPr>
              <w:t>)</w:t>
            </w:r>
          </w:p>
          <w:p w14:paraId="0316691B" w14:textId="77777777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52" w:type="dxa"/>
          </w:tcPr>
          <w:p w14:paraId="0DCAD41A" w14:textId="77777777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937B221" w14:textId="0170BA6C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01FF9">
              <w:rPr>
                <w:rFonts w:ascii="Arial" w:hAnsi="Arial" w:cs="Arial"/>
                <w:sz w:val="24"/>
                <w:szCs w:val="24"/>
              </w:rPr>
              <w:t>Llaves: {     }</w:t>
            </w:r>
          </w:p>
        </w:tc>
        <w:tc>
          <w:tcPr>
            <w:tcW w:w="2552" w:type="dxa"/>
          </w:tcPr>
          <w:p w14:paraId="28B96DD0" w14:textId="77777777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6CB68586" w14:textId="6039CDF3" w:rsidR="00A856B4" w:rsidRPr="00701FF9" w:rsidRDefault="00A856B4" w:rsidP="007F2049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701FF9">
              <w:rPr>
                <w:rFonts w:ascii="Arial" w:hAnsi="Arial" w:cs="Arial"/>
                <w:sz w:val="24"/>
                <w:szCs w:val="24"/>
              </w:rPr>
              <w:t>Corchetes: [    ]</w:t>
            </w:r>
          </w:p>
        </w:tc>
      </w:tr>
    </w:tbl>
    <w:p w14:paraId="6ECA9AD7" w14:textId="77777777" w:rsidR="00244640" w:rsidRDefault="00244640" w:rsidP="002D3B38">
      <w:pPr>
        <w:shd w:val="clear" w:color="auto" w:fill="FFFFFF"/>
        <w:spacing w:after="0" w:line="240" w:lineRule="auto"/>
      </w:pPr>
    </w:p>
    <w:p w14:paraId="24C3D56F" w14:textId="77777777" w:rsidR="002D3B38" w:rsidRPr="00522BA5" w:rsidRDefault="002D3B38" w:rsidP="002D3B38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sz w:val="24"/>
          <w:szCs w:val="24"/>
          <w:lang w:eastAsia="es-ES"/>
        </w:rPr>
        <w:t>Para quitar los signos de agrupación hay un orden prioritario: primero se quitan los paréntesis, seguidamente los corchetes, el vínculo y finalmente las llaves.</w:t>
      </w:r>
    </w:p>
    <w:p w14:paraId="07DFC51D" w14:textId="77777777" w:rsidR="002D3B38" w:rsidRPr="00522BA5" w:rsidRDefault="002D3B38" w:rsidP="002D3B38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sz w:val="24"/>
          <w:szCs w:val="24"/>
          <w:lang w:eastAsia="es-ES"/>
        </w:rPr>
        <w:t xml:space="preserve">Para concluir, se realizan las operaciones con los números </w:t>
      </w:r>
      <w:r w:rsidRPr="00522BA5">
        <w:rPr>
          <w:rFonts w:ascii="Arial" w:eastAsia="Times New Roman" w:hAnsi="Arial" w:cs="Arial"/>
          <w:color w:val="333333"/>
          <w:sz w:val="24"/>
          <w:szCs w:val="24"/>
          <w:lang w:eastAsia="es-ES"/>
        </w:rPr>
        <w:t>enteros.</w:t>
      </w:r>
    </w:p>
    <w:p w14:paraId="2E99AF72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</w:p>
    <w:p w14:paraId="58EC6DF2" w14:textId="77777777" w:rsidR="002D3B38" w:rsidRPr="00297D6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  <w:t>Ejemplo de Aprendizaje</w:t>
      </w:r>
    </w:p>
    <w:p w14:paraId="0142CC56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(5 – 4 + 1) – (7 + 3 – 5)</w:t>
      </w:r>
    </w:p>
    <w:p w14:paraId="7AA5B689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El signo negativo (-) afecta a todo lo del segundo paréntesis. Eliminando los paréntesis queda una operación lineal:</w:t>
      </w:r>
    </w:p>
    <w:p w14:paraId="4258A7EC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(5 – 4 + 1) – (7 + 3 – 5)</w:t>
      </w:r>
    </w:p>
    <w:p w14:paraId="5E2EDB61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5 – 4 + 1 – 7 – 3 + 5 = 19 – 14</w:t>
      </w: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 </w:t>
      </w: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5</w:t>
      </w:r>
    </w:p>
    <w:p w14:paraId="46A2FF7D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Otra manera de resolverlo es primero efectuando las operaciones que están dentro del paréntesis</w:t>
      </w:r>
    </w:p>
    <w:p w14:paraId="763043C9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(5 – 4 + 1) – (7 + 3 – 5)</w:t>
      </w:r>
    </w:p>
    <w:p w14:paraId="34A56D02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(2) – (5),</w:t>
      </w: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ahora quitamos los paréntesis</w:t>
      </w:r>
    </w:p>
    <w:p w14:paraId="4953AA49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8 + 2 – 5</w:t>
      </w: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 </w:t>
      </w: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5</w:t>
      </w:r>
    </w:p>
    <w:p w14:paraId="29B89414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Ambas formas de resolverlo son correctas. Se llega al mismo resultado.</w:t>
      </w:r>
    </w:p>
    <w:p w14:paraId="291589C6" w14:textId="77777777" w:rsidR="002D3B38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  <w:t>Ejemplo de Aprendizaje</w:t>
      </w:r>
    </w:p>
    <w:p w14:paraId="3A5347D9" w14:textId="77777777" w:rsidR="002D3B38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</w:pPr>
    </w:p>
    <w:p w14:paraId="27F81E49" w14:textId="1D283826" w:rsidR="002D3B38" w:rsidRPr="00297D65" w:rsidRDefault="00FD766A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</w:pPr>
      <w:r w:rsidRPr="0064650C">
        <w:rPr>
          <w:position w:val="-14"/>
        </w:rPr>
        <w:object w:dxaOrig="4140" w:dyaOrig="400" w14:anchorId="7618C9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5pt;height:20.25pt" o:ole="">
            <v:imagedata r:id="rId14" o:title=""/>
          </v:shape>
          <o:OLEObject Type="Embed" ProgID="Equation.DSMT4" ShapeID="_x0000_i1025" DrawAspect="Content" ObjectID="_1737299142" r:id="rId15"/>
        </w:object>
      </w:r>
    </w:p>
    <w:p w14:paraId="74AE90D0" w14:textId="77777777" w:rsidR="002D3B38" w:rsidRPr="00297D65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Se empieza resolviendo las operaciones dentro de los paréntesis:</w:t>
      </w:r>
    </w:p>
    <w:p w14:paraId="67F6618A" w14:textId="1732DFEB" w:rsidR="002D3B38" w:rsidRPr="00297D65" w:rsidRDefault="00FD766A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64650C">
        <w:rPr>
          <w:position w:val="-14"/>
        </w:rPr>
        <w:object w:dxaOrig="2100" w:dyaOrig="400" w14:anchorId="2FFF3943">
          <v:shape id="_x0000_i1026" type="#_x0000_t75" style="width:104.25pt;height:20.25pt" o:ole="">
            <v:imagedata r:id="rId16" o:title=""/>
          </v:shape>
          <o:OLEObject Type="Embed" ProgID="Equation.DSMT4" ShapeID="_x0000_i1026" DrawAspect="Content" ObjectID="_1737299143" r:id="rId17"/>
        </w:object>
      </w:r>
    </w:p>
    <w:p w14:paraId="7208CD36" w14:textId="14B487A6" w:rsidR="002D3B38" w:rsidRDefault="002D3B38" w:rsidP="002D3B38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</w:pP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18 – 3 – 12 – 4</w:t>
      </w: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 </w:t>
      </w: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18 – 19</w:t>
      </w:r>
      <w:r w:rsidRPr="00297D6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 </w:t>
      </w:r>
      <w:r w:rsidRPr="00297D65">
        <w:rPr>
          <w:rFonts w:ascii="Arial" w:eastAsia="Times New Roman" w:hAnsi="Arial" w:cs="Arial"/>
          <w:b/>
          <w:bCs/>
          <w:color w:val="000000"/>
          <w:sz w:val="24"/>
          <w:szCs w:val="24"/>
          <w:lang w:eastAsia="es-ES"/>
        </w:rPr>
        <w:t>–1</w:t>
      </w:r>
    </w:p>
    <w:p w14:paraId="6F0F11FF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lastRenderedPageBreak/>
        <w:t>Multiplicación y división de números enteros</w:t>
      </w:r>
    </w:p>
    <w:p w14:paraId="303249EA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</w:pPr>
    </w:p>
    <w:p w14:paraId="144A6D9A" w14:textId="77777777" w:rsidR="002D3B38" w:rsidRPr="00522BA5" w:rsidRDefault="002D3B38" w:rsidP="002D3B3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Debemos multiplicar y dividir los signos y luego los números. </w:t>
      </w:r>
    </w:p>
    <w:p w14:paraId="7C802A88" w14:textId="77777777" w:rsidR="002D3B38" w:rsidRPr="00522BA5" w:rsidRDefault="002D3B38" w:rsidP="002D3B38">
      <w:pPr>
        <w:shd w:val="clear" w:color="auto" w:fill="FFFFFF"/>
        <w:spacing w:after="60" w:line="240" w:lineRule="auto"/>
        <w:jc w:val="both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En la </w:t>
      </w:r>
      <w:r w:rsidRPr="00522BA5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multiplicación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 (o </w:t>
      </w:r>
      <w:r w:rsidRPr="00522BA5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división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) de dos números </w:t>
      </w:r>
      <w:r w:rsidRPr="00522BA5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enteros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 se determinan el valor absoluto y el signo del resultado de la siguiente manera:</w:t>
      </w:r>
    </w:p>
    <w:p w14:paraId="5BEC8CC1" w14:textId="77777777" w:rsidR="002D3B38" w:rsidRPr="00522BA5" w:rsidRDefault="002D3B38" w:rsidP="002D3B38">
      <w:pPr>
        <w:shd w:val="clear" w:color="auto" w:fill="FFFFFF"/>
        <w:spacing w:after="60" w:line="240" w:lineRule="auto"/>
        <w:jc w:val="both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</w:p>
    <w:p w14:paraId="1CE0B0F1" w14:textId="64AFE350" w:rsidR="002D3B38" w:rsidRDefault="002D3B38" w:rsidP="002D3B38">
      <w:pPr>
        <w:shd w:val="clear" w:color="auto" w:fill="FFFFFF"/>
        <w:spacing w:after="60" w:line="240" w:lineRule="auto"/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Ejemplos de Aprendizaje</w:t>
      </w:r>
    </w:p>
    <w:p w14:paraId="4AB060B5" w14:textId="77777777" w:rsidR="002D3B38" w:rsidRPr="00522BA5" w:rsidRDefault="002D3B38" w:rsidP="002D3B38">
      <w:pPr>
        <w:shd w:val="clear" w:color="auto" w:fill="FFFFFF"/>
        <w:spacing w:after="60" w:line="240" w:lineRule="auto"/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</w:pPr>
    </w:p>
    <w:tbl>
      <w:tblPr>
        <w:tblStyle w:val="Tablaconcuadrcula"/>
        <w:tblW w:w="0" w:type="auto"/>
        <w:tblInd w:w="108" w:type="dxa"/>
        <w:tblLook w:val="04A0" w:firstRow="1" w:lastRow="0" w:firstColumn="1" w:lastColumn="0" w:noHBand="0" w:noVBand="1"/>
      </w:tblPr>
      <w:tblGrid>
        <w:gridCol w:w="3402"/>
        <w:gridCol w:w="3402"/>
      </w:tblGrid>
      <w:tr w:rsidR="002D3B38" w:rsidRPr="00522BA5" w14:paraId="5B0CD492" w14:textId="77777777" w:rsidTr="007F2049">
        <w:tc>
          <w:tcPr>
            <w:tcW w:w="3402" w:type="dxa"/>
          </w:tcPr>
          <w:p w14:paraId="19D39396" w14:textId="77777777" w:rsidR="002D3B38" w:rsidRPr="00522BA5" w:rsidRDefault="002D3B38" w:rsidP="007F2049">
            <w:pPr>
              <w:pStyle w:val="Prrafodelista"/>
              <w:ind w:left="0"/>
              <w:jc w:val="center"/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</w:pPr>
            <w:r w:rsidRPr="00522BA5"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  <w:t>(+4) (−6) = −24</w:t>
            </w:r>
          </w:p>
        </w:tc>
        <w:tc>
          <w:tcPr>
            <w:tcW w:w="3402" w:type="dxa"/>
          </w:tcPr>
          <w:p w14:paraId="64D1ADFE" w14:textId="77777777" w:rsidR="002D3B38" w:rsidRPr="00522BA5" w:rsidRDefault="002D3B38" w:rsidP="007F2049">
            <w:pPr>
              <w:pStyle w:val="Prrafodelista"/>
              <w:ind w:left="0"/>
              <w:jc w:val="center"/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</w:pPr>
            <w:r w:rsidRPr="00522BA5"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  <w:t>(+5) (+3) = +15</w:t>
            </w:r>
          </w:p>
        </w:tc>
      </w:tr>
      <w:tr w:rsidR="002D3B38" w:rsidRPr="00522BA5" w14:paraId="4337B269" w14:textId="77777777" w:rsidTr="007F2049">
        <w:tc>
          <w:tcPr>
            <w:tcW w:w="3402" w:type="dxa"/>
          </w:tcPr>
          <w:p w14:paraId="1643C314" w14:textId="77777777" w:rsidR="002D3B38" w:rsidRPr="00522BA5" w:rsidRDefault="002D3B38" w:rsidP="007F2049">
            <w:pPr>
              <w:pStyle w:val="Prrafodelista"/>
              <w:ind w:left="0"/>
              <w:jc w:val="center"/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</w:pPr>
            <w:r w:rsidRPr="00522BA5"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  <w:t>(−7) (+8) = −56</w:t>
            </w:r>
          </w:p>
        </w:tc>
        <w:tc>
          <w:tcPr>
            <w:tcW w:w="3402" w:type="dxa"/>
          </w:tcPr>
          <w:p w14:paraId="409F882B" w14:textId="77777777" w:rsidR="002D3B38" w:rsidRPr="00522BA5" w:rsidRDefault="002D3B38" w:rsidP="007F2049">
            <w:pPr>
              <w:pStyle w:val="Prrafodelista"/>
              <w:ind w:left="0"/>
              <w:jc w:val="center"/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</w:pPr>
            <w:r w:rsidRPr="00522BA5">
              <w:rPr>
                <w:rFonts w:ascii="Arial" w:eastAsia="Times New Roman" w:hAnsi="Arial" w:cs="Arial"/>
                <w:color w:val="222222"/>
                <w:sz w:val="24"/>
                <w:szCs w:val="24"/>
                <w:lang w:eastAsia="es-ES"/>
              </w:rPr>
              <w:t>(−9) (−2) = +18</w:t>
            </w:r>
          </w:p>
        </w:tc>
      </w:tr>
    </w:tbl>
    <w:p w14:paraId="0BE3769E" w14:textId="304A2FD1" w:rsidR="00FD766A" w:rsidRDefault="00FD766A" w:rsidP="00FD766A">
      <w:pPr>
        <w:ind w:left="360"/>
        <w:jc w:val="both"/>
        <w:rPr>
          <w:rFonts w:ascii="Arial" w:hAnsi="Arial" w:cs="Arial"/>
        </w:rPr>
      </w:pPr>
    </w:p>
    <w:p w14:paraId="2919230B" w14:textId="56EE04BE" w:rsidR="00FD766A" w:rsidRPr="00FD766A" w:rsidRDefault="00FD766A" w:rsidP="00FD766A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FD766A">
        <w:rPr>
          <w:rFonts w:ascii="Arial" w:hAnsi="Arial" w:cs="Arial"/>
          <w:b/>
          <w:bCs/>
          <w:sz w:val="24"/>
          <w:szCs w:val="24"/>
        </w:rPr>
        <w:t>Problemas con los números enteros</w:t>
      </w:r>
    </w:p>
    <w:p w14:paraId="0438C79E" w14:textId="7A1371C3" w:rsidR="00FD766A" w:rsidRPr="00FD766A" w:rsidRDefault="00FD766A" w:rsidP="00FD766A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FD766A">
        <w:rPr>
          <w:rFonts w:ascii="Arial" w:hAnsi="Arial" w:cs="Arial"/>
          <w:b/>
          <w:bCs/>
          <w:sz w:val="24"/>
          <w:szCs w:val="24"/>
        </w:rPr>
        <w:t>Ejemplo</w:t>
      </w:r>
    </w:p>
    <w:p w14:paraId="60E78FC6" w14:textId="7FE3883A" w:rsidR="00FD766A" w:rsidRPr="00FD766A" w:rsidRDefault="00FD766A" w:rsidP="00FD766A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Carlos perdió por la venta de cada lapicero 18.000 pesos. Si recibió por el total de lapiceros 3.265.000 y los había comprado en 4.993.000 ¿Cuantos lapiceros tenía?</w:t>
      </w:r>
    </w:p>
    <w:p w14:paraId="2E838821" w14:textId="1EC3F00D" w:rsidR="00FD766A" w:rsidRPr="00FD766A" w:rsidRDefault="00FD766A" w:rsidP="00FD766A">
      <w:pPr>
        <w:rPr>
          <w:rFonts w:ascii="Arial" w:hAnsi="Arial" w:cs="Arial"/>
          <w:b/>
          <w:bCs/>
          <w:sz w:val="24"/>
          <w:szCs w:val="24"/>
        </w:rPr>
      </w:pPr>
      <w:r w:rsidRPr="00FD766A">
        <w:rPr>
          <w:rFonts w:ascii="Arial" w:hAnsi="Arial" w:cs="Arial"/>
          <w:b/>
          <w:bCs/>
          <w:sz w:val="24"/>
          <w:szCs w:val="24"/>
        </w:rPr>
        <w:t>Solución</w:t>
      </w:r>
    </w:p>
    <w:p w14:paraId="070A34BB" w14:textId="77777777" w:rsidR="00FD766A" w:rsidRPr="00FD766A" w:rsidRDefault="00FD766A" w:rsidP="00FD766A">
      <w:pPr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4.993.000 - 3.265.000 = 1.728.000</w:t>
      </w:r>
    </w:p>
    <w:p w14:paraId="2D959C23" w14:textId="102BF9AD" w:rsidR="00FD766A" w:rsidRPr="00FD766A" w:rsidRDefault="00FD766A" w:rsidP="00FD766A">
      <w:pPr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1.728.000 / 18.000 = 96 lapiceros</w:t>
      </w:r>
    </w:p>
    <w:p w14:paraId="021608D1" w14:textId="34C36C3B" w:rsidR="00FD766A" w:rsidRPr="00FD766A" w:rsidRDefault="00FD766A" w:rsidP="00FD766A">
      <w:pPr>
        <w:rPr>
          <w:rFonts w:ascii="Arial" w:hAnsi="Arial" w:cs="Arial"/>
          <w:b/>
          <w:bCs/>
          <w:sz w:val="24"/>
          <w:szCs w:val="24"/>
        </w:rPr>
      </w:pPr>
      <w:r w:rsidRPr="00FD766A">
        <w:rPr>
          <w:rFonts w:ascii="Arial" w:hAnsi="Arial" w:cs="Arial"/>
          <w:b/>
          <w:bCs/>
          <w:sz w:val="24"/>
          <w:szCs w:val="24"/>
        </w:rPr>
        <w:t>Ejemplo</w:t>
      </w:r>
    </w:p>
    <w:p w14:paraId="412DA12D" w14:textId="77777777" w:rsidR="00FD766A" w:rsidRPr="00FD766A" w:rsidRDefault="00FD766A" w:rsidP="00FD766A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Juan compra pulseras a 1.100.000 pesos y los vende a $ 1.350.000. El número de pulseras que necesita vender para ganar $ 2.750.000 es:</w:t>
      </w:r>
    </w:p>
    <w:p w14:paraId="6F81E998" w14:textId="77777777" w:rsidR="00FD766A" w:rsidRPr="00FD766A" w:rsidRDefault="00FD766A" w:rsidP="00FD766A">
      <w:pPr>
        <w:rPr>
          <w:rFonts w:ascii="Arial" w:hAnsi="Arial" w:cs="Arial"/>
          <w:b/>
          <w:bCs/>
          <w:sz w:val="24"/>
          <w:szCs w:val="24"/>
        </w:rPr>
      </w:pPr>
      <w:r w:rsidRPr="00FD766A">
        <w:rPr>
          <w:rFonts w:ascii="Arial" w:hAnsi="Arial" w:cs="Arial"/>
          <w:b/>
          <w:bCs/>
          <w:sz w:val="24"/>
          <w:szCs w:val="24"/>
        </w:rPr>
        <w:t>Solución</w:t>
      </w:r>
    </w:p>
    <w:p w14:paraId="52C0C326" w14:textId="77777777" w:rsidR="00FD766A" w:rsidRPr="00FD766A" w:rsidRDefault="00FD766A" w:rsidP="00FD766A">
      <w:pPr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1.350.000 – 1.100.000 = 250.000 (en cada pulsera)</w:t>
      </w:r>
    </w:p>
    <w:p w14:paraId="480B59CD" w14:textId="1C741FBE" w:rsidR="00FD766A" w:rsidRPr="00FD766A" w:rsidRDefault="00FD766A" w:rsidP="00FD766A">
      <w:pPr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2.750.000 / 250.000 = 11 pulseras</w:t>
      </w:r>
    </w:p>
    <w:p w14:paraId="5AFD7D21" w14:textId="240354FB" w:rsidR="00FD766A" w:rsidRPr="00FD766A" w:rsidRDefault="00FD766A" w:rsidP="00FD766A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b/>
          <w:color w:val="222222"/>
          <w:sz w:val="24"/>
          <w:szCs w:val="24"/>
          <w:lang w:eastAsia="es-ES"/>
        </w:rPr>
      </w:pPr>
      <w:r w:rsidRPr="00FD766A">
        <w:rPr>
          <w:rFonts w:ascii="Arial" w:eastAsia="Times New Roman" w:hAnsi="Arial" w:cs="Arial"/>
          <w:b/>
          <w:color w:val="222222"/>
          <w:sz w:val="24"/>
          <w:szCs w:val="24"/>
          <w:lang w:eastAsia="es-ES"/>
        </w:rPr>
        <w:t>Potenciación de enteros</w:t>
      </w:r>
    </w:p>
    <w:p w14:paraId="49B649A8" w14:textId="77777777" w:rsidR="00FD766A" w:rsidRPr="00FD766A" w:rsidRDefault="00FD766A" w:rsidP="00FD766A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FD766A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La potenciación es una operación matemática que consiste en repetir la base tantas veces como diga el exponente, utilizando la multiplicación.</w:t>
      </w:r>
    </w:p>
    <w:p w14:paraId="713496BB" w14:textId="77777777" w:rsidR="00FD766A" w:rsidRPr="00FD766A" w:rsidRDefault="00FD766A" w:rsidP="00FD766A">
      <w:pPr>
        <w:shd w:val="clear" w:color="auto" w:fill="FFFFFF"/>
        <w:spacing w:beforeAutospacing="1" w:after="0" w:afterAutospacing="1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FD766A">
        <w:rPr>
          <w:rFonts w:ascii="Arial" w:eastAsia="Times New Roman" w:hAnsi="Arial" w:cs="Arial"/>
          <w:b/>
          <w:bCs/>
          <w:color w:val="222222"/>
          <w:sz w:val="24"/>
          <w:szCs w:val="24"/>
          <w:lang w:eastAsia="es-ES"/>
        </w:rPr>
        <w:t>Ejemplo de Aprendizaje</w:t>
      </w:r>
    </w:p>
    <w:p w14:paraId="098788EF" w14:textId="77777777" w:rsidR="00FD766A" w:rsidRPr="00522BA5" w:rsidRDefault="00FD766A" w:rsidP="00FD766A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5</w:t>
      </w:r>
      <w:r w:rsidRPr="00522BA5">
        <w:rPr>
          <w:rFonts w:ascii="Arial" w:eastAsia="Times New Roman" w:hAnsi="Arial" w:cs="Arial"/>
          <w:color w:val="222222"/>
          <w:sz w:val="24"/>
          <w:szCs w:val="24"/>
          <w:vertAlign w:val="superscript"/>
          <w:lang w:eastAsia="es-ES"/>
        </w:rPr>
        <w:t>2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 xml:space="preserve"> = 25 </w:t>
      </w:r>
      <w:r w:rsidRPr="00522BA5">
        <w:rPr>
          <w:rFonts w:ascii="Arial" w:eastAsia="Times New Roman" w:hAnsi="Arial" w:cs="Arial"/>
          <w:bCs/>
          <w:color w:val="222222"/>
          <w:sz w:val="24"/>
          <w:szCs w:val="24"/>
          <w:shd w:val="clear" w:color="auto" w:fill="FFFFFF" w:themeFill="background1"/>
          <w:lang w:eastAsia="es-ES"/>
        </w:rPr>
        <w:t>donde 5 es la base, 2 es el exponente, 25 es la potencia 5x5</w:t>
      </w:r>
    </w:p>
    <w:p w14:paraId="2F9CFC30" w14:textId="77777777" w:rsidR="00FD766A" w:rsidRPr="00522BA5" w:rsidRDefault="00FD766A" w:rsidP="00FD766A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3</w:t>
      </w:r>
      <w:r w:rsidRPr="00522BA5">
        <w:rPr>
          <w:rFonts w:ascii="Arial" w:eastAsia="Times New Roman" w:hAnsi="Arial" w:cs="Arial"/>
          <w:color w:val="222222"/>
          <w:sz w:val="24"/>
          <w:szCs w:val="24"/>
          <w:vertAlign w:val="superscript"/>
          <w:lang w:eastAsia="es-ES"/>
        </w:rPr>
        <w:t>3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 xml:space="preserve"> = 27 donde 3 es la base, 3 es el exponente y 27 la potencia 3x3x3</w:t>
      </w:r>
    </w:p>
    <w:p w14:paraId="34837C3A" w14:textId="77777777" w:rsidR="00FD766A" w:rsidRPr="00522BA5" w:rsidRDefault="00FD766A" w:rsidP="00FD766A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lastRenderedPageBreak/>
        <w:t>Se deben multiplicar los signos, dando que cuando la base sea negativa, el resultado es positivo para los exponentes pares, y la potencia de exponente par siempre son par el resultado.</w:t>
      </w:r>
    </w:p>
    <w:p w14:paraId="56BD9402" w14:textId="77777777" w:rsidR="00A856B4" w:rsidRPr="00522BA5" w:rsidRDefault="00A856B4" w:rsidP="00A856B4">
      <w:pPr>
        <w:shd w:val="clear" w:color="auto" w:fill="FFFFFF"/>
        <w:spacing w:before="100" w:beforeAutospacing="1" w:after="100" w:afterAutospacing="1" w:line="360" w:lineRule="auto"/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t>Mínimo común múltiplo (MCM) y máximo común DIVISOR (MCD)</w:t>
      </w:r>
    </w:p>
    <w:p w14:paraId="41E403BE" w14:textId="77777777" w:rsidR="00A856B4" w:rsidRPr="00522BA5" w:rsidRDefault="00A856B4" w:rsidP="00A856B4">
      <w:pPr>
        <w:pStyle w:val="Prrafodelista"/>
        <w:numPr>
          <w:ilvl w:val="0"/>
          <w:numId w:val="9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t xml:space="preserve">MCM: 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Para un conjunto de números, seria los comunes y no comunes con su mayor exponente</w:t>
      </w: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t>.</w:t>
      </w:r>
    </w:p>
    <w:p w14:paraId="637062E4" w14:textId="77777777" w:rsidR="00A856B4" w:rsidRPr="00522BA5" w:rsidRDefault="00A856B4" w:rsidP="00A856B4">
      <w:pPr>
        <w:pStyle w:val="Prrafodelista"/>
        <w:numPr>
          <w:ilvl w:val="0"/>
          <w:numId w:val="9"/>
        </w:numPr>
        <w:shd w:val="clear" w:color="auto" w:fill="FFFFFF"/>
        <w:spacing w:before="100" w:beforeAutospacing="1" w:after="100" w:afterAutospacing="1" w:line="360" w:lineRule="auto"/>
        <w:jc w:val="both"/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t>MCD: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 Para un conjunto de números, seria los comunes con su menor exponente</w:t>
      </w:r>
      <w:r w:rsidRPr="00522BA5">
        <w:rPr>
          <w:rFonts w:ascii="Arial" w:eastAsia="Times New Roman" w:hAnsi="Arial" w:cs="Arial"/>
          <w:b/>
          <w:color w:val="000000"/>
          <w:sz w:val="24"/>
          <w:szCs w:val="24"/>
          <w:lang w:eastAsia="es-ES"/>
        </w:rPr>
        <w:t>.</w:t>
      </w:r>
    </w:p>
    <w:p w14:paraId="698EC0FB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Ejemplo</w:t>
      </w:r>
    </w:p>
    <w:p w14:paraId="248E5C90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Heidi ayuda a su madre cada 9 días mientras que su hermana cada 3 días. ¿Cuándo deberían ellas estar juntas si la última vez que le ayudaron fue en junio 16 de 2008?</w:t>
      </w:r>
    </w:p>
    <w:p w14:paraId="0481D210" w14:textId="77777777" w:rsidR="00A856B4" w:rsidRPr="00FD766A" w:rsidRDefault="00A856B4" w:rsidP="00A856B4">
      <w:pPr>
        <w:pStyle w:val="Prrafodelista"/>
        <w:spacing w:after="0"/>
        <w:jc w:val="both"/>
        <w:rPr>
          <w:rFonts w:ascii="Arial" w:hAnsi="Arial" w:cs="Arial"/>
          <w:sz w:val="24"/>
          <w:szCs w:val="24"/>
        </w:rPr>
      </w:pPr>
    </w:p>
    <w:p w14:paraId="036469D0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Solución</w:t>
      </w:r>
    </w:p>
    <w:p w14:paraId="3E3BF44E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El número de días que han de transcurrir como mínimo para que las dos hermanas se vuelvan a encontrar tiene que ser un múltiplo de 3 y 9, y debe ser el menor múltiplo.</w:t>
      </w:r>
    </w:p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2976"/>
        <w:gridCol w:w="3261"/>
      </w:tblGrid>
      <w:tr w:rsidR="00A856B4" w:rsidRPr="00522BA5" w14:paraId="08255538" w14:textId="77777777" w:rsidTr="007F2049">
        <w:tc>
          <w:tcPr>
            <w:tcW w:w="2976" w:type="dxa"/>
          </w:tcPr>
          <w:p w14:paraId="1D182077" w14:textId="77777777" w:rsidR="00A856B4" w:rsidRPr="00522BA5" w:rsidRDefault="00A856B4" w:rsidP="007F204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22BA5">
              <w:rPr>
                <w:rFonts w:ascii="Arial" w:hAnsi="Arial" w:cs="Arial"/>
                <w:sz w:val="24"/>
                <w:szCs w:val="24"/>
              </w:rPr>
              <w:t>9 = 3x3 = 3</w:t>
            </w:r>
            <w:r w:rsidRPr="00522BA5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61" w:type="dxa"/>
          </w:tcPr>
          <w:p w14:paraId="41A23DB0" w14:textId="77777777" w:rsidR="00A856B4" w:rsidRPr="00522BA5" w:rsidRDefault="00A856B4" w:rsidP="007F204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22BA5">
              <w:rPr>
                <w:rFonts w:ascii="Arial" w:hAnsi="Arial" w:cs="Arial"/>
                <w:sz w:val="24"/>
                <w:szCs w:val="24"/>
              </w:rPr>
              <w:t>3 = 3</w:t>
            </w:r>
            <w:r w:rsidRPr="00522BA5">
              <w:rPr>
                <w:rFonts w:ascii="Arial" w:hAnsi="Arial" w:cs="Arial"/>
                <w:sz w:val="24"/>
                <w:szCs w:val="24"/>
                <w:vertAlign w:val="superscript"/>
              </w:rPr>
              <w:t>1</w:t>
            </w:r>
          </w:p>
        </w:tc>
      </w:tr>
    </w:tbl>
    <w:p w14:paraId="1B42F560" w14:textId="77777777" w:rsidR="00A856B4" w:rsidRPr="00FD766A" w:rsidRDefault="00A856B4" w:rsidP="00A856B4">
      <w:pPr>
        <w:pStyle w:val="Prrafodelista"/>
        <w:jc w:val="both"/>
        <w:rPr>
          <w:rFonts w:ascii="Arial" w:hAnsi="Arial" w:cs="Arial"/>
          <w:sz w:val="24"/>
          <w:szCs w:val="24"/>
        </w:rPr>
      </w:pPr>
    </w:p>
    <w:p w14:paraId="72CC27E8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El MCM</w:t>
      </w:r>
      <w:r w:rsidRPr="00FD766A">
        <w:rPr>
          <w:rFonts w:ascii="Arial" w:hAnsi="Arial" w:cs="Arial"/>
          <w:sz w:val="24"/>
          <w:szCs w:val="24"/>
        </w:rPr>
        <w:t xml:space="preserve"> = 3</w:t>
      </w:r>
      <w:r w:rsidRPr="00FD766A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FD766A">
        <w:rPr>
          <w:rFonts w:ascii="Arial" w:hAnsi="Arial" w:cs="Arial"/>
          <w:sz w:val="24"/>
          <w:szCs w:val="24"/>
        </w:rPr>
        <w:t>= 9</w:t>
      </w:r>
    </w:p>
    <w:p w14:paraId="1D23ECCA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El 25 de junio de 2008 se vuelven a ver.</w:t>
      </w:r>
    </w:p>
    <w:p w14:paraId="063FBE74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Ejemplo</w:t>
      </w:r>
    </w:p>
    <w:p w14:paraId="567A1D0A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Un grupo de danza tenia16 bailarines vestidos en blanco, 24 en rojo, y 40 en azul. Cada fila tenía bailarines usando el mismo color. ¿Cuál es el número más grande de bailarines en una fila?</w:t>
      </w:r>
    </w:p>
    <w:p w14:paraId="25B8EB9D" w14:textId="77777777" w:rsidR="00A856B4" w:rsidRPr="00FD766A" w:rsidRDefault="00A856B4" w:rsidP="00A856B4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Solución</w:t>
      </w:r>
    </w:p>
    <w:p w14:paraId="4233BDDA" w14:textId="77777777" w:rsidR="00A856B4" w:rsidRPr="00FD766A" w:rsidRDefault="00A856B4" w:rsidP="00A856B4">
      <w:pPr>
        <w:pStyle w:val="Prrafodelista"/>
        <w:spacing w:after="0"/>
        <w:jc w:val="both"/>
        <w:rPr>
          <w:rFonts w:ascii="Arial" w:hAnsi="Arial" w:cs="Arial"/>
          <w:sz w:val="24"/>
          <w:szCs w:val="24"/>
        </w:rPr>
      </w:pPr>
    </w:p>
    <w:p w14:paraId="5607298A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Debemos encontrar el GCF (Máximo común divisor); es decir,</w:t>
      </w:r>
      <w:r w:rsidRPr="00FD766A">
        <w:rPr>
          <w:rFonts w:ascii="Arial" w:hAnsi="Arial" w:cs="Arial"/>
          <w:b/>
          <w:sz w:val="24"/>
          <w:szCs w:val="24"/>
        </w:rPr>
        <w:t xml:space="preserve"> </w:t>
      </w:r>
      <w:r w:rsidRPr="00FD766A">
        <w:rPr>
          <w:rFonts w:ascii="Arial" w:hAnsi="Arial" w:cs="Arial"/>
          <w:sz w:val="24"/>
          <w:szCs w:val="24"/>
        </w:rPr>
        <w:t>un número que debe ser el más grande entre otros posibles que se deje dividir por 16, 24 y 40.</w:t>
      </w:r>
    </w:p>
    <w:tbl>
      <w:tblPr>
        <w:tblStyle w:val="Tablaconcuadrcula"/>
        <w:tblW w:w="0" w:type="auto"/>
        <w:tblInd w:w="534" w:type="dxa"/>
        <w:tblLook w:val="04A0" w:firstRow="1" w:lastRow="0" w:firstColumn="1" w:lastColumn="0" w:noHBand="0" w:noVBand="1"/>
      </w:tblPr>
      <w:tblGrid>
        <w:gridCol w:w="2594"/>
        <w:gridCol w:w="2509"/>
        <w:gridCol w:w="2835"/>
      </w:tblGrid>
      <w:tr w:rsidR="00A856B4" w:rsidRPr="00522BA5" w14:paraId="4FA6E8C7" w14:textId="77777777" w:rsidTr="007F2049">
        <w:tc>
          <w:tcPr>
            <w:tcW w:w="2594" w:type="dxa"/>
          </w:tcPr>
          <w:p w14:paraId="6BD168B3" w14:textId="77777777" w:rsidR="00A856B4" w:rsidRPr="00522BA5" w:rsidRDefault="00A856B4" w:rsidP="007F204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22BA5">
              <w:rPr>
                <w:rFonts w:ascii="Arial" w:hAnsi="Arial" w:cs="Arial"/>
                <w:sz w:val="24"/>
                <w:szCs w:val="24"/>
              </w:rPr>
              <w:t>16 = 2</w:t>
            </w:r>
            <w:r w:rsidRPr="00522BA5">
              <w:rPr>
                <w:rFonts w:ascii="Arial" w:hAnsi="Arial" w:cs="Arial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2509" w:type="dxa"/>
          </w:tcPr>
          <w:p w14:paraId="5BAA8580" w14:textId="77777777" w:rsidR="00A856B4" w:rsidRPr="00522BA5" w:rsidRDefault="00A856B4" w:rsidP="007F204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22BA5">
              <w:rPr>
                <w:rFonts w:ascii="Arial" w:hAnsi="Arial" w:cs="Arial"/>
                <w:sz w:val="24"/>
                <w:szCs w:val="24"/>
              </w:rPr>
              <w:t>24 = 2</w:t>
            </w:r>
            <w:r w:rsidRPr="00522BA5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522BA5">
              <w:rPr>
                <w:rFonts w:ascii="Arial" w:hAnsi="Arial" w:cs="Arial"/>
                <w:sz w:val="24"/>
                <w:szCs w:val="24"/>
              </w:rPr>
              <w:t>x3</w:t>
            </w:r>
          </w:p>
        </w:tc>
        <w:tc>
          <w:tcPr>
            <w:tcW w:w="2835" w:type="dxa"/>
          </w:tcPr>
          <w:p w14:paraId="37D05DB0" w14:textId="77777777" w:rsidR="00A856B4" w:rsidRPr="00522BA5" w:rsidRDefault="00A856B4" w:rsidP="007F2049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22BA5">
              <w:rPr>
                <w:rFonts w:ascii="Arial" w:hAnsi="Arial" w:cs="Arial"/>
                <w:sz w:val="24"/>
                <w:szCs w:val="24"/>
              </w:rPr>
              <w:t>40 =2</w:t>
            </w:r>
            <w:r w:rsidRPr="00522BA5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522BA5">
              <w:rPr>
                <w:rFonts w:ascii="Arial" w:hAnsi="Arial" w:cs="Arial"/>
                <w:sz w:val="24"/>
                <w:szCs w:val="24"/>
              </w:rPr>
              <w:t>x5</w:t>
            </w:r>
          </w:p>
        </w:tc>
      </w:tr>
    </w:tbl>
    <w:p w14:paraId="513CEAD7" w14:textId="77777777" w:rsidR="00A856B4" w:rsidRPr="00FD766A" w:rsidRDefault="00A856B4" w:rsidP="00A856B4">
      <w:pPr>
        <w:pStyle w:val="Prrafodelista"/>
        <w:jc w:val="both"/>
        <w:rPr>
          <w:rFonts w:ascii="Arial" w:hAnsi="Arial" w:cs="Arial"/>
          <w:sz w:val="24"/>
          <w:szCs w:val="24"/>
        </w:rPr>
      </w:pPr>
    </w:p>
    <w:p w14:paraId="290A1E10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b/>
          <w:sz w:val="24"/>
          <w:szCs w:val="24"/>
        </w:rPr>
        <w:t>MCD</w:t>
      </w:r>
      <w:r w:rsidRPr="00FD766A">
        <w:rPr>
          <w:rFonts w:ascii="Arial" w:hAnsi="Arial" w:cs="Arial"/>
          <w:sz w:val="24"/>
          <w:szCs w:val="24"/>
        </w:rPr>
        <w:t xml:space="preserve"> =2</w:t>
      </w:r>
      <w:r w:rsidRPr="00FD766A">
        <w:rPr>
          <w:rFonts w:ascii="Arial" w:hAnsi="Arial" w:cs="Arial"/>
          <w:sz w:val="24"/>
          <w:szCs w:val="24"/>
          <w:vertAlign w:val="superscript"/>
        </w:rPr>
        <w:t>3</w:t>
      </w:r>
      <w:r w:rsidRPr="00FD766A">
        <w:rPr>
          <w:rFonts w:ascii="Arial" w:hAnsi="Arial" w:cs="Arial"/>
          <w:sz w:val="24"/>
          <w:szCs w:val="24"/>
        </w:rPr>
        <w:t xml:space="preserve"> = 8</w:t>
      </w:r>
    </w:p>
    <w:p w14:paraId="04300B22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16 / 8 = 2 filas vestidos en blanco</w:t>
      </w:r>
    </w:p>
    <w:p w14:paraId="4227B71F" w14:textId="77777777" w:rsidR="00A856B4" w:rsidRPr="00FD766A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24 / 8 = 3 filas vestidos en rojo</w:t>
      </w:r>
    </w:p>
    <w:p w14:paraId="08A8FAB4" w14:textId="77777777" w:rsidR="00A856B4" w:rsidRDefault="00A856B4" w:rsidP="00A856B4">
      <w:pPr>
        <w:jc w:val="both"/>
        <w:rPr>
          <w:rFonts w:ascii="Arial" w:hAnsi="Arial" w:cs="Arial"/>
          <w:sz w:val="24"/>
          <w:szCs w:val="24"/>
        </w:rPr>
      </w:pPr>
      <w:r w:rsidRPr="00FD766A">
        <w:rPr>
          <w:rFonts w:ascii="Arial" w:hAnsi="Arial" w:cs="Arial"/>
          <w:sz w:val="24"/>
          <w:szCs w:val="24"/>
        </w:rPr>
        <w:t>40 / 8 = 5 filas vestidos en azul</w:t>
      </w:r>
    </w:p>
    <w:p w14:paraId="6C571D03" w14:textId="6423299A" w:rsidR="00610178" w:rsidRDefault="00610178" w:rsidP="00610178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Fraccionarios</w:t>
      </w:r>
    </w:p>
    <w:p w14:paraId="33FFDC14" w14:textId="587590C3" w:rsidR="00610178" w:rsidRDefault="00AA340C" w:rsidP="0061017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Ubicación en la recta </w:t>
      </w:r>
      <w:r w:rsidR="00086E24">
        <w:rPr>
          <w:rFonts w:ascii="Arial" w:hAnsi="Arial" w:cs="Arial"/>
          <w:b/>
          <w:sz w:val="24"/>
          <w:szCs w:val="24"/>
        </w:rPr>
        <w:t>numérica</w:t>
      </w:r>
      <w:r>
        <w:rPr>
          <w:rFonts w:ascii="Arial" w:hAnsi="Arial" w:cs="Arial"/>
          <w:b/>
          <w:sz w:val="24"/>
          <w:szCs w:val="24"/>
        </w:rPr>
        <w:t>:</w:t>
      </w:r>
    </w:p>
    <w:p w14:paraId="313F74F6" w14:textId="7473617F" w:rsidR="00350AE7" w:rsidRPr="00856235" w:rsidRDefault="00350AE7" w:rsidP="00610178">
      <w:pPr>
        <w:rPr>
          <w:rFonts w:ascii="Arial" w:hAnsi="Arial" w:cs="Arial"/>
          <w:bCs/>
          <w:sz w:val="20"/>
          <w:szCs w:val="20"/>
        </w:rPr>
      </w:pPr>
      <w:hyperlink r:id="rId18" w:history="1">
        <w:r w:rsidRPr="00856235">
          <w:rPr>
            <w:rStyle w:val="Hipervnculo"/>
            <w:rFonts w:ascii="Arial" w:hAnsi="Arial" w:cs="Arial"/>
            <w:bCs/>
            <w:sz w:val="20"/>
            <w:szCs w:val="20"/>
          </w:rPr>
          <w:t>https://www.youtube.com/watch?v=UiJZwbqT06U&amp;t=160s&amp;ab_channel=Matem%C3%A1ticasprofeAlex</w:t>
        </w:r>
      </w:hyperlink>
    </w:p>
    <w:p w14:paraId="097033E2" w14:textId="5AE06525" w:rsidR="00856235" w:rsidRPr="00856235" w:rsidRDefault="00856235" w:rsidP="00610178">
      <w:pPr>
        <w:rPr>
          <w:rFonts w:ascii="Arial" w:hAnsi="Arial" w:cs="Arial"/>
          <w:bCs/>
          <w:sz w:val="20"/>
          <w:szCs w:val="20"/>
        </w:rPr>
      </w:pPr>
      <w:hyperlink r:id="rId19" w:history="1">
        <w:r w:rsidRPr="00856235">
          <w:rPr>
            <w:rStyle w:val="Hipervnculo"/>
            <w:rFonts w:ascii="Arial" w:hAnsi="Arial" w:cs="Arial"/>
            <w:bCs/>
            <w:sz w:val="20"/>
            <w:szCs w:val="20"/>
          </w:rPr>
          <w:t>https://www.youtube.com/watch?v=3RGj3RbqkmQ&amp;list=RDLV3RGj3RbqkmQ&amp;index=1&amp;ab_channel=Matem%C3%A1ticasprofeAlex</w:t>
        </w:r>
      </w:hyperlink>
    </w:p>
    <w:p w14:paraId="09DDB44F" w14:textId="44375EEB" w:rsidR="00AA340C" w:rsidRPr="00D60EC0" w:rsidRDefault="00D60EC0" w:rsidP="00610178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mplo: </w:t>
      </w:r>
      <w:r w:rsidRPr="00D60EC0">
        <w:rPr>
          <w:rFonts w:ascii="Arial" w:hAnsi="Arial" w:cs="Arial"/>
          <w:bCs/>
          <w:sz w:val="24"/>
          <w:szCs w:val="24"/>
        </w:rPr>
        <w:t xml:space="preserve">Ubicar en la recta </w:t>
      </w:r>
      <w:r w:rsidR="00086E24" w:rsidRPr="00086E24">
        <w:rPr>
          <w:rFonts w:ascii="Arial" w:hAnsi="Arial" w:cs="Arial"/>
          <w:bCs/>
          <w:sz w:val="24"/>
          <w:szCs w:val="24"/>
        </w:rPr>
        <w:t>numérica</w:t>
      </w:r>
      <w:r w:rsidRPr="00D60EC0">
        <w:rPr>
          <w:rFonts w:ascii="Arial" w:hAnsi="Arial" w:cs="Arial"/>
          <w:bCs/>
          <w:sz w:val="24"/>
          <w:szCs w:val="24"/>
        </w:rPr>
        <w:t xml:space="preserve"> 3/5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D60EC0" w14:paraId="4228F017" w14:textId="77777777" w:rsidTr="00D60EC0">
        <w:tc>
          <w:tcPr>
            <w:tcW w:w="9683" w:type="dxa"/>
          </w:tcPr>
          <w:p w14:paraId="43FBCBFE" w14:textId="0302C1B4" w:rsidR="00D60EC0" w:rsidRPr="00D60EC0" w:rsidRDefault="00D60EC0" w:rsidP="00610178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1BCDC18D" w14:textId="0433103A" w:rsidR="00D60EC0" w:rsidRPr="00D60EC0" w:rsidRDefault="00D60EC0" w:rsidP="00610178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>Dividimos la unidad en 5 partes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 xml:space="preserve"> y contamos 3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:</w:t>
            </w:r>
          </w:p>
          <w:p w14:paraId="0348D9F6" w14:textId="77777777" w:rsidR="00D60EC0" w:rsidRPr="00D60EC0" w:rsidRDefault="00D60EC0" w:rsidP="00610178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43E3A5F8" w14:textId="3D88113F" w:rsidR="00D60EC0" w:rsidRDefault="00D60EC0" w:rsidP="00D60EC0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045FC565" wp14:editId="00B07044">
                  <wp:extent cx="2651125" cy="809153"/>
                  <wp:effectExtent l="0" t="0" r="0" b="0"/>
                  <wp:docPr id="4" name="Imagen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n 4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2424" cy="812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0A7062" w14:textId="77777777" w:rsidR="00D60EC0" w:rsidRPr="00D60EC0" w:rsidRDefault="00D60EC0" w:rsidP="00D60EC0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3842B672" w14:textId="4BF628CD" w:rsidR="00D60EC0" w:rsidRPr="00D60EC0" w:rsidRDefault="00D60EC0" w:rsidP="00D60EC0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Se observa que 3/5 es menor a la unidad, entonces es una </w:t>
            </w:r>
            <w:r w:rsidRPr="00D60EC0">
              <w:rPr>
                <w:rFonts w:ascii="Arial" w:hAnsi="Arial" w:cs="Arial"/>
                <w:b/>
                <w:sz w:val="24"/>
                <w:szCs w:val="24"/>
              </w:rPr>
              <w:t>fracción propia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.</w:t>
            </w:r>
          </w:p>
          <w:p w14:paraId="5AF9F495" w14:textId="2DCD9BED" w:rsidR="00D60EC0" w:rsidRPr="00D60EC0" w:rsidRDefault="00D60EC0" w:rsidP="00610178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0D0B03EC" w14:textId="3F4256A1" w:rsidR="00D60EC0" w:rsidRDefault="00D60EC0" w:rsidP="00610178">
      <w:pPr>
        <w:rPr>
          <w:rFonts w:ascii="Arial" w:hAnsi="Arial" w:cs="Arial"/>
          <w:b/>
          <w:sz w:val="24"/>
          <w:szCs w:val="24"/>
        </w:rPr>
      </w:pPr>
    </w:p>
    <w:p w14:paraId="41B97163" w14:textId="30F57886" w:rsidR="00D60EC0" w:rsidRDefault="00D60EC0" w:rsidP="00D60EC0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mplo: </w:t>
      </w:r>
      <w:r w:rsidRPr="00D60EC0">
        <w:rPr>
          <w:rFonts w:ascii="Arial" w:hAnsi="Arial" w:cs="Arial"/>
          <w:bCs/>
          <w:sz w:val="24"/>
          <w:szCs w:val="24"/>
        </w:rPr>
        <w:t xml:space="preserve">Ubicar en la recta </w:t>
      </w:r>
      <w:r w:rsidR="00086E24" w:rsidRPr="00086E24">
        <w:rPr>
          <w:rFonts w:ascii="Arial" w:hAnsi="Arial" w:cs="Arial"/>
          <w:bCs/>
          <w:sz w:val="24"/>
          <w:szCs w:val="24"/>
        </w:rPr>
        <w:t>numérica</w:t>
      </w:r>
      <w:r w:rsidRPr="00D60EC0">
        <w:rPr>
          <w:rFonts w:ascii="Arial" w:hAnsi="Arial" w:cs="Arial"/>
          <w:bCs/>
          <w:sz w:val="24"/>
          <w:szCs w:val="24"/>
        </w:rPr>
        <w:t xml:space="preserve"> </w:t>
      </w:r>
      <w:r w:rsidR="007F2049">
        <w:rPr>
          <w:rFonts w:ascii="Arial" w:hAnsi="Arial" w:cs="Arial"/>
          <w:bCs/>
          <w:sz w:val="24"/>
          <w:szCs w:val="24"/>
        </w:rPr>
        <w:t>5/3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D60EC0" w14:paraId="5D0ED276" w14:textId="77777777" w:rsidTr="007F2049">
        <w:tc>
          <w:tcPr>
            <w:tcW w:w="9683" w:type="dxa"/>
          </w:tcPr>
          <w:p w14:paraId="2A93E187" w14:textId="77777777" w:rsidR="00D60EC0" w:rsidRPr="00D60EC0" w:rsidRDefault="00D60EC0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063FC7C5" w14:textId="316EFBA2" w:rsidR="00D60EC0" w:rsidRPr="00D60EC0" w:rsidRDefault="00D60EC0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Dividimos la unidad en 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>3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partes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 xml:space="preserve"> y contamos 5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:</w:t>
            </w:r>
          </w:p>
          <w:p w14:paraId="57DF8E3B" w14:textId="77777777" w:rsidR="00D60EC0" w:rsidRPr="00D60EC0" w:rsidRDefault="00D60EC0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36605A15" w14:textId="7D26DE5E" w:rsidR="00D60EC0" w:rsidRDefault="000E4CA7" w:rsidP="007F2049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572DC03F" wp14:editId="342F8C28">
                  <wp:extent cx="2713040" cy="875173"/>
                  <wp:effectExtent l="0" t="0" r="0" b="1270"/>
                  <wp:docPr id="14" name="Imagen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n 14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9792" cy="8805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6C99A4" w14:textId="77777777" w:rsidR="00D60EC0" w:rsidRPr="00D60EC0" w:rsidRDefault="00D60EC0" w:rsidP="007F2049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464F0364" w14:textId="40FF10A0" w:rsidR="00D60EC0" w:rsidRPr="00D60EC0" w:rsidRDefault="00D60EC0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Se observa que 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>5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>3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es </w:t>
            </w:r>
            <w:r w:rsidR="000E4CA7">
              <w:rPr>
                <w:rFonts w:ascii="Arial" w:hAnsi="Arial" w:cs="Arial"/>
                <w:bCs/>
                <w:sz w:val="24"/>
                <w:szCs w:val="24"/>
              </w:rPr>
              <w:t>mayor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a la unidad, entonces es una </w:t>
            </w:r>
            <w:r w:rsidRPr="00D60EC0">
              <w:rPr>
                <w:rFonts w:ascii="Arial" w:hAnsi="Arial" w:cs="Arial"/>
                <w:b/>
                <w:sz w:val="24"/>
                <w:szCs w:val="24"/>
              </w:rPr>
              <w:t xml:space="preserve">fracción </w:t>
            </w:r>
            <w:r w:rsidR="000E4CA7">
              <w:rPr>
                <w:rFonts w:ascii="Arial" w:hAnsi="Arial" w:cs="Arial"/>
                <w:b/>
                <w:sz w:val="24"/>
                <w:szCs w:val="24"/>
              </w:rPr>
              <w:t>im</w:t>
            </w:r>
            <w:r w:rsidRPr="00D60EC0">
              <w:rPr>
                <w:rFonts w:ascii="Arial" w:hAnsi="Arial" w:cs="Arial"/>
                <w:b/>
                <w:sz w:val="24"/>
                <w:szCs w:val="24"/>
              </w:rPr>
              <w:t>propia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.</w:t>
            </w:r>
          </w:p>
          <w:p w14:paraId="6041F2DC" w14:textId="77777777" w:rsidR="00D60EC0" w:rsidRPr="00D60EC0" w:rsidRDefault="00D60EC0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2D1ECEDA" w14:textId="77777777" w:rsidR="00350AE7" w:rsidRDefault="00350AE7" w:rsidP="000E4CA7">
      <w:pPr>
        <w:rPr>
          <w:rFonts w:ascii="Arial" w:hAnsi="Arial" w:cs="Arial"/>
          <w:b/>
          <w:sz w:val="24"/>
          <w:szCs w:val="24"/>
        </w:rPr>
      </w:pPr>
    </w:p>
    <w:p w14:paraId="336B89C3" w14:textId="370099F3" w:rsidR="000E4CA7" w:rsidRDefault="000E4CA7" w:rsidP="000E4CA7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mplo: </w:t>
      </w:r>
      <w:r w:rsidRPr="00D60EC0">
        <w:rPr>
          <w:rFonts w:ascii="Arial" w:hAnsi="Arial" w:cs="Arial"/>
          <w:bCs/>
          <w:sz w:val="24"/>
          <w:szCs w:val="24"/>
        </w:rPr>
        <w:t xml:space="preserve">Ubicar en la recta real </w:t>
      </w:r>
      <w:r>
        <w:rPr>
          <w:rFonts w:ascii="Arial" w:hAnsi="Arial" w:cs="Arial"/>
          <w:bCs/>
          <w:sz w:val="24"/>
          <w:szCs w:val="24"/>
        </w:rPr>
        <w:t>5</w:t>
      </w:r>
      <w:r w:rsidRPr="00D60EC0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>6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0E4CA7" w14:paraId="205BF95D" w14:textId="77777777" w:rsidTr="007F2049">
        <w:tc>
          <w:tcPr>
            <w:tcW w:w="9683" w:type="dxa"/>
          </w:tcPr>
          <w:p w14:paraId="65B6DD1E" w14:textId="77777777" w:rsidR="000E4CA7" w:rsidRPr="00D60EC0" w:rsidRDefault="000E4CA7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334DA6AF" w14:textId="4C3FEBEE" w:rsidR="000E4CA7" w:rsidRPr="00D60EC0" w:rsidRDefault="000E4CA7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Dividimos la unidad en </w:t>
            </w:r>
            <w:r>
              <w:rPr>
                <w:rFonts w:ascii="Arial" w:hAnsi="Arial" w:cs="Arial"/>
                <w:bCs/>
                <w:sz w:val="24"/>
                <w:szCs w:val="24"/>
              </w:rPr>
              <w:t>6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partes</w:t>
            </w:r>
            <w:r>
              <w:rPr>
                <w:rFonts w:ascii="Arial" w:hAnsi="Arial" w:cs="Arial"/>
                <w:bCs/>
                <w:sz w:val="24"/>
                <w:szCs w:val="24"/>
              </w:rPr>
              <w:t xml:space="preserve"> y contamos 5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:</w:t>
            </w:r>
          </w:p>
          <w:p w14:paraId="450058CC" w14:textId="77777777" w:rsidR="000E4CA7" w:rsidRPr="00D60EC0" w:rsidRDefault="000E4CA7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395B600E" w14:textId="00848598" w:rsidR="000E4CA7" w:rsidRDefault="000E4CA7" w:rsidP="007F2049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7705BC1B" wp14:editId="5D349DFB">
                  <wp:extent cx="2838915" cy="848821"/>
                  <wp:effectExtent l="0" t="0" r="0" b="8890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n 17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2045" cy="855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80B9AE" w14:textId="77777777" w:rsidR="000E4CA7" w:rsidRPr="00D60EC0" w:rsidRDefault="000E4CA7" w:rsidP="007F2049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74D4BCCD" w14:textId="469D935B" w:rsidR="000E4CA7" w:rsidRPr="00D60EC0" w:rsidRDefault="000E4CA7" w:rsidP="00350AE7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Se observa que </w:t>
            </w:r>
            <w:r>
              <w:rPr>
                <w:rFonts w:ascii="Arial" w:hAnsi="Arial" w:cs="Arial"/>
                <w:bCs/>
                <w:sz w:val="24"/>
                <w:szCs w:val="24"/>
              </w:rPr>
              <w:t>5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/</w:t>
            </w:r>
            <w:r>
              <w:rPr>
                <w:rFonts w:ascii="Arial" w:hAnsi="Arial" w:cs="Arial"/>
                <w:bCs/>
                <w:sz w:val="24"/>
                <w:szCs w:val="24"/>
              </w:rPr>
              <w:t>6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es </w:t>
            </w:r>
            <w:r>
              <w:rPr>
                <w:rFonts w:ascii="Arial" w:hAnsi="Arial" w:cs="Arial"/>
                <w:bCs/>
                <w:sz w:val="24"/>
                <w:szCs w:val="24"/>
              </w:rPr>
              <w:t>mayor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a la unidad, entonces es una </w:t>
            </w:r>
            <w:r w:rsidRPr="00D60EC0">
              <w:rPr>
                <w:rFonts w:ascii="Arial" w:hAnsi="Arial" w:cs="Arial"/>
                <w:b/>
                <w:sz w:val="24"/>
                <w:szCs w:val="24"/>
              </w:rPr>
              <w:t xml:space="preserve">fracción </w:t>
            </w:r>
            <w:r>
              <w:rPr>
                <w:rFonts w:ascii="Arial" w:hAnsi="Arial" w:cs="Arial"/>
                <w:b/>
                <w:sz w:val="24"/>
                <w:szCs w:val="24"/>
              </w:rPr>
              <w:t>im</w:t>
            </w:r>
            <w:r w:rsidRPr="00D60EC0">
              <w:rPr>
                <w:rFonts w:ascii="Arial" w:hAnsi="Arial" w:cs="Arial"/>
                <w:b/>
                <w:sz w:val="24"/>
                <w:szCs w:val="24"/>
              </w:rPr>
              <w:t>propia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.</w:t>
            </w:r>
          </w:p>
        </w:tc>
      </w:tr>
    </w:tbl>
    <w:p w14:paraId="5E29CE0F" w14:textId="56656611" w:rsidR="00350AE7" w:rsidRDefault="00350AE7" w:rsidP="00350AE7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Ejemplo: </w:t>
      </w:r>
      <w:r w:rsidRPr="00D60EC0">
        <w:rPr>
          <w:rFonts w:ascii="Arial" w:hAnsi="Arial" w:cs="Arial"/>
          <w:bCs/>
          <w:sz w:val="24"/>
          <w:szCs w:val="24"/>
        </w:rPr>
        <w:t xml:space="preserve">Ubicar en la recta real </w:t>
      </w:r>
      <w:r>
        <w:rPr>
          <w:rFonts w:ascii="Arial" w:hAnsi="Arial" w:cs="Arial"/>
          <w:bCs/>
          <w:sz w:val="24"/>
          <w:szCs w:val="24"/>
        </w:rPr>
        <w:t>2</w:t>
      </w:r>
      <w:r w:rsidRPr="00D60EC0">
        <w:rPr>
          <w:rFonts w:ascii="Arial" w:hAnsi="Arial" w:cs="Arial"/>
          <w:bCs/>
          <w:sz w:val="24"/>
          <w:szCs w:val="24"/>
        </w:rPr>
        <w:t>/</w:t>
      </w:r>
      <w:r>
        <w:rPr>
          <w:rFonts w:ascii="Arial" w:hAnsi="Arial" w:cs="Arial"/>
          <w:bCs/>
          <w:sz w:val="24"/>
          <w:szCs w:val="24"/>
        </w:rPr>
        <w:t xml:space="preserve">3 y </w:t>
      </w:r>
      <w:r w:rsidR="00E0438C">
        <w:rPr>
          <w:rFonts w:ascii="Arial" w:hAnsi="Arial" w:cs="Arial"/>
          <w:bCs/>
          <w:sz w:val="24"/>
          <w:szCs w:val="24"/>
        </w:rPr>
        <w:t>5</w:t>
      </w:r>
      <w:r>
        <w:rPr>
          <w:rFonts w:ascii="Arial" w:hAnsi="Arial" w:cs="Arial"/>
          <w:bCs/>
          <w:sz w:val="24"/>
          <w:szCs w:val="24"/>
        </w:rPr>
        <w:t>/4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856235" w14:paraId="7C981AE0" w14:textId="77777777" w:rsidTr="00B82306">
        <w:tc>
          <w:tcPr>
            <w:tcW w:w="9683" w:type="dxa"/>
          </w:tcPr>
          <w:p w14:paraId="091936A7" w14:textId="77777777" w:rsidR="00856235" w:rsidRPr="00D60EC0" w:rsidRDefault="00856235" w:rsidP="00B82306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275262DC" w14:textId="424D7373" w:rsidR="00856235" w:rsidRPr="00D60EC0" w:rsidRDefault="00856235" w:rsidP="00B82306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Dividimos la unidad en </w:t>
            </w:r>
            <w:r>
              <w:rPr>
                <w:rFonts w:ascii="Arial" w:hAnsi="Arial" w:cs="Arial"/>
                <w:bCs/>
                <w:sz w:val="24"/>
                <w:szCs w:val="24"/>
              </w:rPr>
              <w:t>3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 xml:space="preserve"> partes</w:t>
            </w:r>
            <w:r>
              <w:rPr>
                <w:rFonts w:ascii="Arial" w:hAnsi="Arial" w:cs="Arial"/>
                <w:bCs/>
                <w:sz w:val="24"/>
                <w:szCs w:val="24"/>
              </w:rPr>
              <w:t xml:space="preserve"> y contamos</w:t>
            </w:r>
            <w:r>
              <w:rPr>
                <w:rFonts w:ascii="Arial" w:hAnsi="Arial" w:cs="Arial"/>
                <w:bCs/>
                <w:sz w:val="24"/>
                <w:szCs w:val="24"/>
              </w:rPr>
              <w:t xml:space="preserve"> 2 (color negro). En la misma recta dividimos la unidad en 4 (color rojo) y contamos 5</w:t>
            </w:r>
            <w:r w:rsidRPr="00D60EC0">
              <w:rPr>
                <w:rFonts w:ascii="Arial" w:hAnsi="Arial" w:cs="Arial"/>
                <w:bCs/>
                <w:sz w:val="24"/>
                <w:szCs w:val="24"/>
              </w:rPr>
              <w:t>:</w:t>
            </w:r>
          </w:p>
          <w:p w14:paraId="1EA7629F" w14:textId="77777777" w:rsidR="00856235" w:rsidRPr="00D60EC0" w:rsidRDefault="00856235" w:rsidP="00B82306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167F394B" w14:textId="026D9DEF" w:rsidR="00856235" w:rsidRDefault="00856235" w:rsidP="00B82306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</w:rPr>
              <w:drawing>
                <wp:inline distT="0" distB="0" distL="0" distR="0" wp14:anchorId="42508AD4" wp14:editId="107505FC">
                  <wp:extent cx="2344236" cy="885139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Imagen 13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5518" cy="889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D76CF7" w14:textId="77777777" w:rsidR="00856235" w:rsidRDefault="00856235" w:rsidP="00856235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2158F658" w14:textId="77777777" w:rsidR="00856235" w:rsidRDefault="00856235" w:rsidP="00856235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 xml:space="preserve">Se observa que 5/4 es </w:t>
            </w:r>
            <w:r w:rsidRPr="00856235">
              <w:rPr>
                <w:rFonts w:ascii="Arial" w:hAnsi="Arial" w:cs="Arial"/>
                <w:b/>
                <w:sz w:val="24"/>
                <w:szCs w:val="24"/>
              </w:rPr>
              <w:t xml:space="preserve">mayor </w:t>
            </w:r>
            <w:r>
              <w:rPr>
                <w:rFonts w:ascii="Arial" w:hAnsi="Arial" w:cs="Arial"/>
                <w:bCs/>
                <w:sz w:val="24"/>
                <w:szCs w:val="24"/>
              </w:rPr>
              <w:t>que 2/3 (5/4 &gt; 2/3)</w:t>
            </w:r>
          </w:p>
          <w:p w14:paraId="1EFD75AC" w14:textId="5DE7D165" w:rsidR="00856235" w:rsidRPr="00D60EC0" w:rsidRDefault="00856235" w:rsidP="00856235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7C3F3109" w14:textId="77777777" w:rsidR="00856235" w:rsidRDefault="00856235" w:rsidP="00D60EC0">
      <w:pPr>
        <w:rPr>
          <w:rFonts w:ascii="Arial" w:hAnsi="Arial" w:cs="Arial"/>
          <w:b/>
          <w:sz w:val="24"/>
          <w:szCs w:val="24"/>
        </w:rPr>
      </w:pPr>
    </w:p>
    <w:p w14:paraId="1CBE4393" w14:textId="30F32E2D" w:rsidR="00D60EC0" w:rsidRPr="000E4CA7" w:rsidRDefault="000E4CA7" w:rsidP="00D60EC0">
      <w:pPr>
        <w:rPr>
          <w:rFonts w:ascii="Arial" w:hAnsi="Arial" w:cs="Arial"/>
          <w:b/>
          <w:sz w:val="24"/>
          <w:szCs w:val="24"/>
        </w:rPr>
      </w:pPr>
      <w:r w:rsidRPr="000E4CA7">
        <w:rPr>
          <w:rFonts w:ascii="Arial" w:hAnsi="Arial" w:cs="Arial"/>
          <w:b/>
          <w:sz w:val="24"/>
          <w:szCs w:val="24"/>
        </w:rPr>
        <w:t>Ejercicio:</w:t>
      </w:r>
    </w:p>
    <w:p w14:paraId="6E70CF3B" w14:textId="10F72366" w:rsidR="000E4CA7" w:rsidRDefault="000E4CA7" w:rsidP="00D60EC0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Ubicar en la recta real la fracción 5/2, y decir si es propia o impropia.</w:t>
      </w:r>
    </w:p>
    <w:p w14:paraId="65C40F9C" w14:textId="77777777" w:rsidR="000E4CA7" w:rsidRDefault="000E4CA7" w:rsidP="000E4CA7">
      <w:pPr>
        <w:rPr>
          <w:rFonts w:ascii="Arial" w:hAnsi="Arial" w:cs="Arial"/>
          <w:bCs/>
          <w:sz w:val="24"/>
          <w:szCs w:val="24"/>
        </w:rPr>
      </w:pPr>
      <w:r w:rsidRPr="000E4CA7">
        <w:rPr>
          <w:rFonts w:ascii="Arial" w:hAnsi="Arial" w:cs="Arial"/>
          <w:b/>
          <w:sz w:val="24"/>
          <w:szCs w:val="24"/>
        </w:rPr>
        <w:t>Ejercicio</w:t>
      </w:r>
      <w:r>
        <w:rPr>
          <w:rFonts w:ascii="Arial" w:hAnsi="Arial" w:cs="Arial"/>
          <w:bCs/>
          <w:sz w:val="24"/>
          <w:szCs w:val="24"/>
        </w:rPr>
        <w:t>:</w:t>
      </w:r>
    </w:p>
    <w:p w14:paraId="012A87D9" w14:textId="77777777" w:rsidR="000E4CA7" w:rsidRDefault="000E4CA7" w:rsidP="000E4CA7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Ubicar en la recta real la fracción 5/4, y decir si es propia o impropia.</w:t>
      </w:r>
    </w:p>
    <w:p w14:paraId="2988B205" w14:textId="41F7417F" w:rsidR="000E4CA7" w:rsidRDefault="000E4CA7" w:rsidP="000E4CA7">
      <w:pPr>
        <w:rPr>
          <w:rFonts w:ascii="Arial" w:hAnsi="Arial" w:cs="Arial"/>
          <w:b/>
          <w:sz w:val="24"/>
          <w:szCs w:val="24"/>
        </w:rPr>
      </w:pPr>
      <w:r w:rsidRPr="000E4CA7">
        <w:rPr>
          <w:rFonts w:ascii="Arial" w:hAnsi="Arial" w:cs="Arial"/>
          <w:b/>
          <w:sz w:val="24"/>
          <w:szCs w:val="24"/>
        </w:rPr>
        <w:t>Fracción Impropia a número mixto</w:t>
      </w:r>
    </w:p>
    <w:p w14:paraId="4598717D" w14:textId="7694CA7B" w:rsidR="00DF2A56" w:rsidRPr="000E4CA7" w:rsidRDefault="00DF2A56" w:rsidP="000E4CA7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mplo: </w:t>
      </w:r>
      <w:r>
        <w:rPr>
          <w:rFonts w:ascii="Arial" w:hAnsi="Arial" w:cs="Arial"/>
          <w:bCs/>
          <w:sz w:val="24"/>
          <w:szCs w:val="24"/>
        </w:rPr>
        <w:t>Representar 9/4 y pasarlo a número mixto: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0E4CA7" w14:paraId="7D1A48FA" w14:textId="77777777" w:rsidTr="007F2049">
        <w:tc>
          <w:tcPr>
            <w:tcW w:w="9683" w:type="dxa"/>
          </w:tcPr>
          <w:p w14:paraId="0B3633BF" w14:textId="22583B77" w:rsidR="000E4CA7" w:rsidRDefault="000E4CA7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 xml:space="preserve"> </w:t>
            </w:r>
          </w:p>
          <w:p w14:paraId="2DEE0831" w14:textId="5601474F" w:rsidR="00D006F5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Se divide la unidad en 4 partes, y se cuenta 9 partes. Los círculos completos</w:t>
            </w:r>
            <w:r w:rsidR="00C30A68">
              <w:rPr>
                <w:rFonts w:ascii="Arial" w:hAnsi="Arial" w:cs="Arial"/>
                <w:bCs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bCs/>
                <w:sz w:val="24"/>
                <w:szCs w:val="24"/>
              </w:rPr>
              <w:t>son 2.</w:t>
            </w:r>
          </w:p>
          <w:p w14:paraId="2359225A" w14:textId="77777777" w:rsidR="00D006F5" w:rsidRPr="00D60EC0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7B74AF3A" w14:textId="25B1D93F" w:rsidR="000E4CA7" w:rsidRPr="00D60EC0" w:rsidRDefault="00D006F5" w:rsidP="00D006F5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32E80EF1" wp14:editId="75E6625B">
                  <wp:extent cx="4501026" cy="1103139"/>
                  <wp:effectExtent l="0" t="0" r="0" b="1905"/>
                  <wp:docPr id="19" name="Imag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n 19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4786" cy="11065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CB44C6" w14:textId="77777777" w:rsidR="000E4CA7" w:rsidRPr="00D60EC0" w:rsidRDefault="000E4CA7" w:rsidP="00DF2A56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746E91FB" w14:textId="1F492B6B" w:rsidR="000E4CA7" w:rsidRDefault="000E4CA7" w:rsidP="000E4CA7">
      <w:pPr>
        <w:rPr>
          <w:rFonts w:ascii="Arial" w:hAnsi="Arial" w:cs="Arial"/>
          <w:b/>
          <w:sz w:val="24"/>
          <w:szCs w:val="24"/>
        </w:rPr>
      </w:pPr>
    </w:p>
    <w:p w14:paraId="5513792B" w14:textId="671C4388" w:rsidR="00856235" w:rsidRDefault="00856235" w:rsidP="000E4CA7">
      <w:pPr>
        <w:rPr>
          <w:rFonts w:ascii="Arial" w:hAnsi="Arial" w:cs="Arial"/>
          <w:b/>
          <w:sz w:val="24"/>
          <w:szCs w:val="24"/>
        </w:rPr>
      </w:pPr>
    </w:p>
    <w:p w14:paraId="42579B3D" w14:textId="35EB3D0A" w:rsidR="00856235" w:rsidRDefault="00856235" w:rsidP="000E4CA7">
      <w:pPr>
        <w:rPr>
          <w:rFonts w:ascii="Arial" w:hAnsi="Arial" w:cs="Arial"/>
          <w:b/>
          <w:sz w:val="24"/>
          <w:szCs w:val="24"/>
        </w:rPr>
      </w:pPr>
    </w:p>
    <w:p w14:paraId="1C918639" w14:textId="15D6E72A" w:rsidR="00856235" w:rsidRDefault="00856235" w:rsidP="000E4CA7">
      <w:pPr>
        <w:rPr>
          <w:rFonts w:ascii="Arial" w:hAnsi="Arial" w:cs="Arial"/>
          <w:b/>
          <w:sz w:val="24"/>
          <w:szCs w:val="24"/>
        </w:rPr>
      </w:pPr>
    </w:p>
    <w:p w14:paraId="706F0169" w14:textId="6D95FA19" w:rsidR="00856235" w:rsidRDefault="00856235" w:rsidP="000E4CA7">
      <w:pPr>
        <w:rPr>
          <w:rFonts w:ascii="Arial" w:hAnsi="Arial" w:cs="Arial"/>
          <w:b/>
          <w:sz w:val="24"/>
          <w:szCs w:val="24"/>
        </w:rPr>
      </w:pPr>
    </w:p>
    <w:p w14:paraId="2DA89316" w14:textId="77777777" w:rsidR="00856235" w:rsidRDefault="00856235" w:rsidP="000E4CA7">
      <w:pPr>
        <w:rPr>
          <w:rFonts w:ascii="Arial" w:hAnsi="Arial" w:cs="Arial"/>
          <w:b/>
          <w:sz w:val="24"/>
          <w:szCs w:val="24"/>
        </w:rPr>
      </w:pPr>
    </w:p>
    <w:p w14:paraId="67EC548A" w14:textId="28B85467" w:rsidR="00D006F5" w:rsidRPr="000E4CA7" w:rsidRDefault="00D006F5" w:rsidP="00D006F5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Ejemplo: </w:t>
      </w:r>
      <w:r>
        <w:rPr>
          <w:rFonts w:ascii="Arial" w:hAnsi="Arial" w:cs="Arial"/>
          <w:bCs/>
          <w:sz w:val="24"/>
          <w:szCs w:val="24"/>
        </w:rPr>
        <w:t>Representar 10/3 y pasarlo a número mixto:</w:t>
      </w:r>
    </w:p>
    <w:tbl>
      <w:tblPr>
        <w:tblStyle w:val="Tablaconcuadrcula"/>
        <w:tblW w:w="0" w:type="auto"/>
        <w:tblInd w:w="279" w:type="dxa"/>
        <w:tblLook w:val="04A0" w:firstRow="1" w:lastRow="0" w:firstColumn="1" w:lastColumn="0" w:noHBand="0" w:noVBand="1"/>
      </w:tblPr>
      <w:tblGrid>
        <w:gridCol w:w="9683"/>
      </w:tblGrid>
      <w:tr w:rsidR="00D006F5" w14:paraId="356671A7" w14:textId="77777777" w:rsidTr="007F2049">
        <w:tc>
          <w:tcPr>
            <w:tcW w:w="9683" w:type="dxa"/>
          </w:tcPr>
          <w:p w14:paraId="70742FC9" w14:textId="77777777" w:rsidR="00D006F5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 xml:space="preserve"> </w:t>
            </w:r>
          </w:p>
          <w:p w14:paraId="345A31B3" w14:textId="61B9BFE6" w:rsidR="00D006F5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sz w:val="24"/>
                <w:szCs w:val="24"/>
              </w:rPr>
              <w:t>Se divide la unidad en 3 partes, y se cuenta 10 partes. Los rectángulos completos son 3</w:t>
            </w:r>
          </w:p>
          <w:p w14:paraId="0331674A" w14:textId="77777777" w:rsidR="00D006F5" w:rsidRPr="00D60EC0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19542B65" w14:textId="46A107F7" w:rsidR="00D006F5" w:rsidRPr="00D60EC0" w:rsidRDefault="00CA1341" w:rsidP="007F2049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  <w:lang w:val="en-US"/>
              </w:rPr>
              <w:drawing>
                <wp:inline distT="0" distB="0" distL="0" distR="0" wp14:anchorId="2ABB5C0F" wp14:editId="5A49A8E5">
                  <wp:extent cx="5023956" cy="1226264"/>
                  <wp:effectExtent l="0" t="0" r="5715" b="0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n 21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4112" cy="1231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118D4C" w14:textId="77777777" w:rsidR="00D006F5" w:rsidRPr="00D60EC0" w:rsidRDefault="00D006F5" w:rsidP="007F2049">
            <w:pPr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14:paraId="3622F3BA" w14:textId="77777777" w:rsidR="00D006F5" w:rsidRDefault="00D006F5" w:rsidP="00D006F5">
      <w:pPr>
        <w:rPr>
          <w:rFonts w:ascii="Arial" w:hAnsi="Arial" w:cs="Arial"/>
          <w:b/>
          <w:sz w:val="24"/>
          <w:szCs w:val="24"/>
        </w:rPr>
      </w:pPr>
    </w:p>
    <w:p w14:paraId="1B061DBC" w14:textId="5866CEBA" w:rsidR="00CA1341" w:rsidRPr="000E4CA7" w:rsidRDefault="00CA1341" w:rsidP="00CA134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Ejercicio: </w:t>
      </w:r>
      <w:r>
        <w:rPr>
          <w:rFonts w:ascii="Arial" w:hAnsi="Arial" w:cs="Arial"/>
          <w:bCs/>
          <w:sz w:val="24"/>
          <w:szCs w:val="24"/>
        </w:rPr>
        <w:t>Representar 16/9 y pasarlo a número mixto:</w:t>
      </w:r>
    </w:p>
    <w:p w14:paraId="6C568BE3" w14:textId="6500F971" w:rsidR="00A856B4" w:rsidRPr="004A0F45" w:rsidRDefault="00A856B4" w:rsidP="00A856B4">
      <w:pPr>
        <w:rPr>
          <w:rFonts w:ascii="Arial" w:hAnsi="Arial" w:cs="Arial"/>
          <w:b/>
          <w:sz w:val="24"/>
          <w:szCs w:val="24"/>
        </w:rPr>
      </w:pPr>
      <w:r w:rsidRPr="004A0F45">
        <w:rPr>
          <w:rFonts w:ascii="Arial" w:hAnsi="Arial" w:cs="Arial"/>
          <w:b/>
          <w:sz w:val="24"/>
          <w:szCs w:val="24"/>
        </w:rPr>
        <w:t>Operaciones con fraccionarios:</w:t>
      </w:r>
    </w:p>
    <w:p w14:paraId="4F4178A7" w14:textId="77777777" w:rsidR="00A856B4" w:rsidRDefault="00A856B4" w:rsidP="00A856B4">
      <w:pPr>
        <w:numPr>
          <w:ilvl w:val="0"/>
          <w:numId w:val="24"/>
        </w:numPr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ma y resta de fraccionarios del mismo denominador (Homogéneos):</w:t>
      </w:r>
    </w:p>
    <w:p w14:paraId="1DBE7BCE" w14:textId="77777777" w:rsidR="00A856B4" w:rsidRDefault="00A856B4" w:rsidP="00A856B4">
      <w:pPr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e suman los numeradores y se deja el mismo denominador</w:t>
      </w:r>
    </w:p>
    <w:p w14:paraId="2FA05F36" w14:textId="77777777" w:rsidR="00A856B4" w:rsidRDefault="00A856B4" w:rsidP="00A856B4">
      <w:pPr>
        <w:ind w:left="426"/>
        <w:rPr>
          <w:rFonts w:ascii="Arial" w:hAnsi="Arial" w:cs="Arial"/>
          <w:sz w:val="24"/>
          <w:szCs w:val="24"/>
        </w:rPr>
      </w:pPr>
      <w:r w:rsidRPr="004A0F45">
        <w:rPr>
          <w:rFonts w:ascii="Arial" w:hAnsi="Arial" w:cs="Arial"/>
          <w:position w:val="-24"/>
          <w:sz w:val="24"/>
          <w:szCs w:val="24"/>
        </w:rPr>
        <w:object w:dxaOrig="2360" w:dyaOrig="620" w14:anchorId="1559649F">
          <v:shape id="_x0000_i1027" type="#_x0000_t75" style="width:117.75pt;height:30.75pt" o:ole="">
            <v:imagedata r:id="rId26" o:title=""/>
          </v:shape>
          <o:OLEObject Type="Embed" ProgID="Equation.DSMT4" ShapeID="_x0000_i1027" DrawAspect="Content" ObjectID="_1737299144" r:id="rId27"/>
        </w:object>
      </w:r>
    </w:p>
    <w:p w14:paraId="36715822" w14:textId="77777777" w:rsidR="00A856B4" w:rsidRDefault="00A856B4" w:rsidP="00A856B4">
      <w:pPr>
        <w:numPr>
          <w:ilvl w:val="0"/>
          <w:numId w:val="24"/>
        </w:numPr>
        <w:spacing w:after="0" w:line="240" w:lineRule="auto"/>
        <w:ind w:left="426" w:hanging="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ma y resta de fraccionarios de distinto denominador (Heterogéneos):</w:t>
      </w:r>
    </w:p>
    <w:p w14:paraId="354EEF10" w14:textId="77777777" w:rsidR="00A856B4" w:rsidRDefault="00A856B4" w:rsidP="00A856B4">
      <w:pPr>
        <w:spacing w:after="0" w:line="240" w:lineRule="auto"/>
        <w:ind w:left="709"/>
        <w:jc w:val="both"/>
        <w:rPr>
          <w:rFonts w:ascii="Arial" w:hAnsi="Arial" w:cs="Arial"/>
          <w:sz w:val="24"/>
          <w:szCs w:val="24"/>
        </w:rPr>
      </w:pPr>
    </w:p>
    <w:p w14:paraId="30360311" w14:textId="0AAC035D" w:rsidR="00A856B4" w:rsidRDefault="00A856B4" w:rsidP="00A856B4">
      <w:pPr>
        <w:numPr>
          <w:ilvl w:val="0"/>
          <w:numId w:val="25"/>
        </w:numPr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e calcula el mínimo común múltiplo de los denominadores, y ese valor es el denominador común de todas las fracciones. </w:t>
      </w:r>
    </w:p>
    <w:p w14:paraId="0409CCB2" w14:textId="77777777" w:rsidR="00A856B4" w:rsidRDefault="00A856B4" w:rsidP="00A856B4">
      <w:pPr>
        <w:spacing w:after="0" w:line="240" w:lineRule="auto"/>
        <w:ind w:left="709"/>
        <w:jc w:val="both"/>
        <w:rPr>
          <w:rFonts w:ascii="Arial" w:hAnsi="Arial" w:cs="Arial"/>
          <w:sz w:val="24"/>
          <w:szCs w:val="24"/>
        </w:rPr>
      </w:pPr>
    </w:p>
    <w:p w14:paraId="23207D3E" w14:textId="2336595B" w:rsidR="00A856B4" w:rsidRDefault="00A856B4" w:rsidP="00A856B4">
      <w:pPr>
        <w:numPr>
          <w:ilvl w:val="0"/>
          <w:numId w:val="25"/>
        </w:numPr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uego se divide el mínimo común múltiplo por el denominador de cada fracción y el cociente obtenido se multiplica por el numerador.}</w:t>
      </w:r>
    </w:p>
    <w:p w14:paraId="770EB7BF" w14:textId="77777777" w:rsidR="00A856B4" w:rsidRDefault="00A856B4" w:rsidP="00A856B4">
      <w:pPr>
        <w:spacing w:after="0" w:line="240" w:lineRule="auto"/>
        <w:ind w:left="709"/>
        <w:jc w:val="both"/>
        <w:rPr>
          <w:rFonts w:ascii="Arial" w:hAnsi="Arial" w:cs="Arial"/>
          <w:sz w:val="24"/>
          <w:szCs w:val="24"/>
        </w:rPr>
      </w:pPr>
    </w:p>
    <w:p w14:paraId="307173BD" w14:textId="77777777" w:rsidR="00A856B4" w:rsidRDefault="00A856B4" w:rsidP="00A856B4">
      <w:pPr>
        <w:ind w:left="709"/>
        <w:rPr>
          <w:rFonts w:ascii="Arial" w:hAnsi="Arial" w:cs="Arial"/>
          <w:sz w:val="24"/>
          <w:szCs w:val="24"/>
        </w:rPr>
      </w:pPr>
      <w:r w:rsidRPr="001C43C3">
        <w:rPr>
          <w:rFonts w:ascii="Arial" w:hAnsi="Arial" w:cs="Arial"/>
          <w:position w:val="-24"/>
          <w:sz w:val="24"/>
          <w:szCs w:val="24"/>
        </w:rPr>
        <w:object w:dxaOrig="2960" w:dyaOrig="620" w14:anchorId="2175F624">
          <v:shape id="_x0000_i1028" type="#_x0000_t75" style="width:147.75pt;height:30.75pt" o:ole="">
            <v:imagedata r:id="rId28" o:title=""/>
          </v:shape>
          <o:OLEObject Type="Embed" ProgID="Equation.DSMT4" ShapeID="_x0000_i1028" DrawAspect="Content" ObjectID="_1737299145" r:id="rId29"/>
        </w:object>
      </w:r>
    </w:p>
    <w:p w14:paraId="0B71E6B1" w14:textId="77777777" w:rsidR="00A856B4" w:rsidRDefault="00A856B4" w:rsidP="00A856B4">
      <w:pPr>
        <w:ind w:left="709" w:hanging="283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ara dos fraccionarios se puede aplicar la siguiente regla: </w:t>
      </w:r>
    </w:p>
    <w:p w14:paraId="2BABBD4A" w14:textId="77777777" w:rsidR="00A856B4" w:rsidRDefault="00A856B4" w:rsidP="00A856B4">
      <w:pPr>
        <w:ind w:left="709" w:hanging="283"/>
        <w:rPr>
          <w:rFonts w:ascii="Arial" w:hAnsi="Arial" w:cs="Arial"/>
          <w:sz w:val="24"/>
          <w:szCs w:val="24"/>
        </w:rPr>
      </w:pPr>
      <w:r w:rsidRPr="001C43C3">
        <w:rPr>
          <w:rFonts w:ascii="Arial" w:hAnsi="Arial" w:cs="Arial"/>
          <w:position w:val="-24"/>
          <w:sz w:val="24"/>
          <w:szCs w:val="24"/>
        </w:rPr>
        <w:object w:dxaOrig="4340" w:dyaOrig="620" w14:anchorId="45707667">
          <v:shape id="_x0000_i1029" type="#_x0000_t75" style="width:216.75pt;height:30.75pt" o:ole="">
            <v:imagedata r:id="rId30" o:title=""/>
          </v:shape>
          <o:OLEObject Type="Embed" ProgID="Equation.DSMT4" ShapeID="_x0000_i1029" DrawAspect="Content" ObjectID="_1737299146" r:id="rId31"/>
        </w:object>
      </w:r>
    </w:p>
    <w:p w14:paraId="76898111" w14:textId="77777777" w:rsidR="00A856B4" w:rsidRDefault="00A856B4" w:rsidP="00A856B4">
      <w:pPr>
        <w:numPr>
          <w:ilvl w:val="0"/>
          <w:numId w:val="24"/>
        </w:numPr>
        <w:spacing w:after="0" w:line="240" w:lineRule="auto"/>
        <w:ind w:left="426" w:hanging="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ultiplicación de fraccionarios:</w:t>
      </w:r>
    </w:p>
    <w:p w14:paraId="14296A6E" w14:textId="371F6C2A" w:rsidR="00A856B4" w:rsidRDefault="00A856B4" w:rsidP="00A856B4">
      <w:pPr>
        <w:ind w:left="426"/>
        <w:rPr>
          <w:rFonts w:ascii="Arial" w:hAnsi="Arial" w:cs="Arial"/>
          <w:sz w:val="24"/>
          <w:szCs w:val="24"/>
        </w:rPr>
      </w:pPr>
      <w:r w:rsidRPr="001C43C3">
        <w:rPr>
          <w:rFonts w:ascii="Arial" w:hAnsi="Arial" w:cs="Arial"/>
          <w:position w:val="-24"/>
          <w:sz w:val="24"/>
          <w:szCs w:val="24"/>
        </w:rPr>
        <w:object w:dxaOrig="2740" w:dyaOrig="620" w14:anchorId="067B3785">
          <v:shape id="_x0000_i1030" type="#_x0000_t75" style="width:137.25pt;height:30.75pt" o:ole="">
            <v:imagedata r:id="rId32" o:title=""/>
          </v:shape>
          <o:OLEObject Type="Embed" ProgID="Equation.DSMT4" ShapeID="_x0000_i1030" DrawAspect="Content" ObjectID="_1737299147" r:id="rId33"/>
        </w:object>
      </w:r>
    </w:p>
    <w:p w14:paraId="4B855170" w14:textId="549208C8" w:rsidR="00856235" w:rsidRDefault="00856235" w:rsidP="00A856B4">
      <w:pPr>
        <w:ind w:left="426"/>
        <w:rPr>
          <w:rFonts w:ascii="Arial" w:hAnsi="Arial" w:cs="Arial"/>
          <w:sz w:val="24"/>
          <w:szCs w:val="24"/>
        </w:rPr>
      </w:pPr>
    </w:p>
    <w:p w14:paraId="0167CB5C" w14:textId="77777777" w:rsidR="00856235" w:rsidRDefault="00856235" w:rsidP="00A856B4">
      <w:pPr>
        <w:ind w:left="426"/>
        <w:rPr>
          <w:rFonts w:ascii="Arial" w:hAnsi="Arial" w:cs="Arial"/>
          <w:sz w:val="24"/>
          <w:szCs w:val="24"/>
        </w:rPr>
      </w:pPr>
    </w:p>
    <w:p w14:paraId="13E4BE2D" w14:textId="77777777" w:rsidR="00A856B4" w:rsidRDefault="00A856B4" w:rsidP="00A856B4">
      <w:pPr>
        <w:numPr>
          <w:ilvl w:val="0"/>
          <w:numId w:val="24"/>
        </w:numPr>
        <w:spacing w:after="0" w:line="240" w:lineRule="auto"/>
        <w:ind w:left="426" w:hanging="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División de fraccionarios:</w:t>
      </w:r>
    </w:p>
    <w:p w14:paraId="49609160" w14:textId="77777777" w:rsidR="00A856B4" w:rsidRDefault="00A856B4" w:rsidP="00A856B4">
      <w:pPr>
        <w:ind w:left="426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36"/>
        <w:gridCol w:w="2835"/>
      </w:tblGrid>
      <w:tr w:rsidR="00A856B4" w:rsidRPr="00701FF9" w14:paraId="586AE7C9" w14:textId="77777777" w:rsidTr="007F2049">
        <w:trPr>
          <w:trHeight w:val="1616"/>
          <w:jc w:val="center"/>
        </w:trPr>
        <w:tc>
          <w:tcPr>
            <w:tcW w:w="3536" w:type="dxa"/>
          </w:tcPr>
          <w:p w14:paraId="18B5DF3A" w14:textId="77777777" w:rsidR="00A856B4" w:rsidRDefault="00A856B4" w:rsidP="007F2049">
            <w:pPr>
              <w:rPr>
                <w:rFonts w:ascii="Arial" w:hAnsi="Arial" w:cs="Arial"/>
                <w:sz w:val="24"/>
                <w:szCs w:val="24"/>
              </w:rPr>
            </w:pPr>
          </w:p>
          <w:p w14:paraId="14417543" w14:textId="77777777" w:rsidR="00A856B4" w:rsidRPr="00701FF9" w:rsidRDefault="00A856B4" w:rsidP="007F2049">
            <w:pPr>
              <w:rPr>
                <w:rFonts w:ascii="Arial" w:hAnsi="Arial" w:cs="Arial"/>
                <w:sz w:val="24"/>
                <w:szCs w:val="24"/>
              </w:rPr>
            </w:pPr>
            <w:r w:rsidRPr="00701FF9">
              <w:rPr>
                <w:rFonts w:ascii="Arial" w:hAnsi="Arial" w:cs="Arial"/>
                <w:position w:val="-24"/>
                <w:sz w:val="24"/>
                <w:szCs w:val="24"/>
              </w:rPr>
              <w:object w:dxaOrig="3320" w:dyaOrig="620" w14:anchorId="400DA496">
                <v:shape id="_x0000_i1031" type="#_x0000_t75" style="width:165.75pt;height:30.75pt" o:ole="">
                  <v:imagedata r:id="rId34" o:title=""/>
                </v:shape>
                <o:OLEObject Type="Embed" ProgID="Equation.DSMT4" ShapeID="_x0000_i1031" DrawAspect="Content" ObjectID="_1737299148" r:id="rId35"/>
              </w:object>
            </w:r>
          </w:p>
        </w:tc>
        <w:tc>
          <w:tcPr>
            <w:tcW w:w="2835" w:type="dxa"/>
          </w:tcPr>
          <w:p w14:paraId="2E3C3FDE" w14:textId="77777777" w:rsidR="00A856B4" w:rsidRPr="00701FF9" w:rsidRDefault="00A856B4" w:rsidP="007F2049">
            <w:pPr>
              <w:rPr>
                <w:rFonts w:ascii="Arial" w:hAnsi="Arial" w:cs="Arial"/>
                <w:sz w:val="24"/>
                <w:szCs w:val="24"/>
              </w:rPr>
            </w:pPr>
            <w:r w:rsidRPr="00701FF9">
              <w:rPr>
                <w:rFonts w:ascii="Arial" w:hAnsi="Arial" w:cs="Arial"/>
                <w:position w:val="-54"/>
                <w:sz w:val="24"/>
                <w:szCs w:val="24"/>
              </w:rPr>
              <w:object w:dxaOrig="2600" w:dyaOrig="1200" w14:anchorId="666FDBF7">
                <v:shape id="_x0000_i1032" type="#_x0000_t75" style="width:129.75pt;height:60pt" o:ole="">
                  <v:imagedata r:id="rId36" o:title=""/>
                </v:shape>
                <o:OLEObject Type="Embed" ProgID="Equation.DSMT4" ShapeID="_x0000_i1032" DrawAspect="Content" ObjectID="_1737299149" r:id="rId37"/>
              </w:object>
            </w:r>
          </w:p>
        </w:tc>
      </w:tr>
    </w:tbl>
    <w:p w14:paraId="5EC9E53D" w14:textId="026C4D93" w:rsidR="00A856B4" w:rsidRDefault="00A856B4" w:rsidP="00FD766A">
      <w:pPr>
        <w:shd w:val="clear" w:color="auto" w:fill="FFFFFF"/>
        <w:spacing w:after="0" w:line="0" w:lineRule="atLeast"/>
        <w:jc w:val="both"/>
        <w:rPr>
          <w:rFonts w:ascii="Arial" w:eastAsia="Times New Roman" w:hAnsi="Arial" w:cs="Arial"/>
          <w:b/>
          <w:color w:val="222222"/>
          <w:sz w:val="24"/>
          <w:szCs w:val="24"/>
          <w:lang w:eastAsia="es-ES"/>
        </w:rPr>
      </w:pPr>
    </w:p>
    <w:p w14:paraId="33419F27" w14:textId="6DA31720" w:rsidR="00FD766A" w:rsidRPr="00522BA5" w:rsidRDefault="00FD766A" w:rsidP="00FD766A">
      <w:pPr>
        <w:shd w:val="clear" w:color="auto" w:fill="FFFFFF"/>
        <w:spacing w:after="0" w:line="0" w:lineRule="atLeast"/>
        <w:jc w:val="both"/>
        <w:rPr>
          <w:rFonts w:ascii="Arial" w:eastAsia="Times New Roman" w:hAnsi="Arial" w:cs="Arial"/>
          <w:b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222222"/>
          <w:sz w:val="24"/>
          <w:szCs w:val="24"/>
          <w:lang w:eastAsia="es-ES"/>
        </w:rPr>
        <w:t>Propiedades de la Potencia</w:t>
      </w:r>
    </w:p>
    <w:p w14:paraId="77836C16" w14:textId="77777777" w:rsidR="00FD766A" w:rsidRPr="00522BA5" w:rsidRDefault="00FD766A" w:rsidP="00FD766A">
      <w:pPr>
        <w:shd w:val="clear" w:color="auto" w:fill="FFFFFF"/>
        <w:spacing w:after="0" w:line="0" w:lineRule="atLeast"/>
        <w:jc w:val="both"/>
        <w:rPr>
          <w:rFonts w:ascii="Arial" w:eastAsia="Times New Roman" w:hAnsi="Arial" w:cs="Arial"/>
          <w:b/>
          <w:color w:val="000000" w:themeColor="text1"/>
          <w:sz w:val="24"/>
          <w:szCs w:val="24"/>
          <w:lang w:eastAsia="es-ES"/>
        </w:rPr>
      </w:pPr>
    </w:p>
    <w:p w14:paraId="07D68ECB" w14:textId="77777777" w:rsidR="00FD766A" w:rsidRPr="00522BA5" w:rsidRDefault="00FD766A">
      <w:pPr>
        <w:pStyle w:val="Ttulo2"/>
        <w:numPr>
          <w:ilvl w:val="0"/>
          <w:numId w:val="4"/>
        </w:numPr>
        <w:shd w:val="clear" w:color="auto" w:fill="FFFFFF"/>
        <w:tabs>
          <w:tab w:val="num" w:pos="720"/>
        </w:tabs>
        <w:spacing w:line="0" w:lineRule="atLeast"/>
        <w:ind w:left="284" w:hanging="284"/>
        <w:rPr>
          <w:rFonts w:ascii="Arial" w:hAnsi="Arial" w:cs="Arial"/>
          <w:b/>
          <w:color w:val="000000" w:themeColor="text1"/>
          <w:szCs w:val="24"/>
        </w:rPr>
      </w:pPr>
      <w:r w:rsidRPr="00522BA5">
        <w:rPr>
          <w:rFonts w:ascii="Arial" w:hAnsi="Arial" w:cs="Arial"/>
          <w:b/>
          <w:color w:val="000000" w:themeColor="text1"/>
          <w:szCs w:val="24"/>
        </w:rPr>
        <w:t>Potencia con exponente cero y base diferente de cero</w:t>
      </w:r>
    </w:p>
    <w:p w14:paraId="4D30AC88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000000" w:themeColor="text1"/>
        </w:rPr>
      </w:pPr>
      <w:r w:rsidRPr="00522BA5">
        <w:rPr>
          <w:rFonts w:ascii="Arial" w:hAnsi="Arial" w:cs="Arial"/>
          <w:color w:val="000000" w:themeColor="text1"/>
        </w:rPr>
        <w:t>Todo número con exponente 0 (es decir, elevado a cero) es igual a 1</w:t>
      </w:r>
    </w:p>
    <w:p w14:paraId="5F57AC61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404040"/>
        </w:rPr>
      </w:pPr>
    </w:p>
    <w:p w14:paraId="417CF050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711BF631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404040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2268"/>
        <w:gridCol w:w="2693"/>
        <w:gridCol w:w="2835"/>
      </w:tblGrid>
      <w:tr w:rsidR="00FD766A" w:rsidRPr="00522BA5" w14:paraId="5F87B10A" w14:textId="77777777" w:rsidTr="007F2049">
        <w:tc>
          <w:tcPr>
            <w:tcW w:w="2268" w:type="dxa"/>
          </w:tcPr>
          <w:p w14:paraId="58C09A6E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a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  <w:tc>
          <w:tcPr>
            <w:tcW w:w="2693" w:type="dxa"/>
          </w:tcPr>
          <w:p w14:paraId="6FF145B3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2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  <w:tc>
          <w:tcPr>
            <w:tcW w:w="2835" w:type="dxa"/>
          </w:tcPr>
          <w:p w14:paraId="160BD8C5" w14:textId="77777777" w:rsidR="00FD766A" w:rsidRPr="00522BA5" w:rsidRDefault="00FD766A" w:rsidP="007F2049">
            <w:pPr>
              <w:pStyle w:val="NormalWeb"/>
              <w:shd w:val="clear" w:color="auto" w:fill="FFFFFF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15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</w:tr>
    </w:tbl>
    <w:p w14:paraId="739FC4AA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404040"/>
        </w:rPr>
      </w:pPr>
    </w:p>
    <w:p w14:paraId="5348AD82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404040"/>
        </w:rPr>
      </w:pPr>
    </w:p>
    <w:p w14:paraId="263548E4" w14:textId="77777777" w:rsidR="00FD766A" w:rsidRPr="00522BA5" w:rsidRDefault="00FD766A">
      <w:pPr>
        <w:pStyle w:val="Ttulo2"/>
        <w:numPr>
          <w:ilvl w:val="0"/>
          <w:numId w:val="4"/>
        </w:numPr>
        <w:shd w:val="clear" w:color="auto" w:fill="FFFFFF"/>
        <w:tabs>
          <w:tab w:val="num" w:pos="720"/>
        </w:tabs>
        <w:ind w:left="284" w:hanging="284"/>
        <w:rPr>
          <w:rFonts w:ascii="Arial" w:hAnsi="Arial" w:cs="Arial"/>
          <w:b/>
          <w:color w:val="000000" w:themeColor="text1"/>
          <w:szCs w:val="24"/>
        </w:rPr>
      </w:pPr>
      <w:r w:rsidRPr="00522BA5">
        <w:rPr>
          <w:rFonts w:ascii="Arial" w:hAnsi="Arial" w:cs="Arial"/>
          <w:color w:val="000000" w:themeColor="text1"/>
          <w:szCs w:val="24"/>
        </w:rPr>
        <w:t xml:space="preserve"> </w:t>
      </w:r>
      <w:r w:rsidRPr="00522BA5">
        <w:rPr>
          <w:rFonts w:ascii="Arial" w:hAnsi="Arial" w:cs="Arial"/>
          <w:b/>
          <w:color w:val="000000" w:themeColor="text1"/>
          <w:szCs w:val="24"/>
        </w:rPr>
        <w:t>Potencia con exponente igual a uno</w:t>
      </w:r>
    </w:p>
    <w:p w14:paraId="653A258C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rPr>
          <w:rFonts w:ascii="Arial" w:hAnsi="Arial" w:cs="Arial"/>
        </w:rPr>
      </w:pPr>
      <w:r w:rsidRPr="00522BA5">
        <w:rPr>
          <w:rFonts w:ascii="Arial" w:hAnsi="Arial" w:cs="Arial"/>
        </w:rPr>
        <w:t>Todo número con exponente 1 es igual a sí mismo. Ejemplos de ello serían los siguientes:</w:t>
      </w:r>
    </w:p>
    <w:p w14:paraId="02BF5A15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01EF9287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0" w:lineRule="atLeast"/>
        <w:rPr>
          <w:rFonts w:ascii="Arial" w:hAnsi="Arial" w:cs="Arial"/>
          <w:color w:val="404040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2268"/>
        <w:gridCol w:w="2693"/>
        <w:gridCol w:w="2835"/>
      </w:tblGrid>
      <w:tr w:rsidR="00FD766A" w:rsidRPr="00522BA5" w14:paraId="567C121C" w14:textId="77777777" w:rsidTr="007F2049">
        <w:tc>
          <w:tcPr>
            <w:tcW w:w="2268" w:type="dxa"/>
          </w:tcPr>
          <w:p w14:paraId="5ED4EFAE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a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1 </w:t>
            </w:r>
            <w:r w:rsidRPr="00522BA5">
              <w:rPr>
                <w:rFonts w:ascii="Arial" w:hAnsi="Arial" w:cs="Arial"/>
                <w:color w:val="404040"/>
              </w:rPr>
              <w:t>= a</w:t>
            </w:r>
          </w:p>
        </w:tc>
        <w:tc>
          <w:tcPr>
            <w:tcW w:w="2693" w:type="dxa"/>
          </w:tcPr>
          <w:p w14:paraId="29FBBE40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10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1 </w:t>
            </w:r>
            <w:r w:rsidRPr="00522BA5">
              <w:rPr>
                <w:rFonts w:ascii="Arial" w:hAnsi="Arial" w:cs="Arial"/>
                <w:color w:val="404040"/>
              </w:rPr>
              <w:t>= 10</w:t>
            </w:r>
          </w:p>
        </w:tc>
        <w:tc>
          <w:tcPr>
            <w:tcW w:w="2835" w:type="dxa"/>
          </w:tcPr>
          <w:p w14:paraId="39BE597E" w14:textId="77777777" w:rsidR="00FD766A" w:rsidRPr="00522BA5" w:rsidRDefault="00FD766A" w:rsidP="007F2049">
            <w:pPr>
              <w:pStyle w:val="NormalWeb"/>
              <w:shd w:val="clear" w:color="auto" w:fill="FFFFFF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15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1 </w:t>
            </w:r>
            <w:r w:rsidRPr="00522BA5">
              <w:rPr>
                <w:rFonts w:ascii="Arial" w:hAnsi="Arial" w:cs="Arial"/>
                <w:color w:val="404040"/>
              </w:rPr>
              <w:t>= 15</w:t>
            </w:r>
          </w:p>
        </w:tc>
      </w:tr>
    </w:tbl>
    <w:p w14:paraId="70CFA61E" w14:textId="77777777" w:rsidR="00FD766A" w:rsidRPr="00522BA5" w:rsidRDefault="00FD766A" w:rsidP="00FD766A">
      <w:pPr>
        <w:pStyle w:val="Ttulo2"/>
        <w:shd w:val="clear" w:color="auto" w:fill="FFFFFF"/>
        <w:rPr>
          <w:rFonts w:ascii="Arial" w:hAnsi="Arial" w:cs="Arial"/>
          <w:color w:val="404040"/>
          <w:szCs w:val="24"/>
        </w:rPr>
      </w:pPr>
    </w:p>
    <w:p w14:paraId="6924C6F4" w14:textId="77777777" w:rsidR="00FD766A" w:rsidRPr="00522BA5" w:rsidRDefault="00FD766A">
      <w:pPr>
        <w:pStyle w:val="Ttulo2"/>
        <w:numPr>
          <w:ilvl w:val="0"/>
          <w:numId w:val="4"/>
        </w:numPr>
        <w:shd w:val="clear" w:color="auto" w:fill="FFFFFF"/>
        <w:tabs>
          <w:tab w:val="num" w:pos="720"/>
        </w:tabs>
        <w:ind w:left="426" w:hanging="426"/>
        <w:rPr>
          <w:rFonts w:ascii="Arial" w:hAnsi="Arial" w:cs="Arial"/>
          <w:b/>
          <w:color w:val="404040"/>
          <w:szCs w:val="24"/>
        </w:rPr>
      </w:pPr>
      <w:r w:rsidRPr="00522BA5">
        <w:rPr>
          <w:rFonts w:ascii="Arial" w:hAnsi="Arial" w:cs="Arial"/>
          <w:b/>
          <w:color w:val="404040"/>
          <w:szCs w:val="24"/>
        </w:rPr>
        <w:t>Producto de potencias de igual base</w:t>
      </w:r>
    </w:p>
    <w:p w14:paraId="42F17ACC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jc w:val="both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color w:val="404040"/>
        </w:rPr>
        <w:t>Para multiplicar potencias de la misma base, se suman los exponentes, como, por ejemplo:</w:t>
      </w:r>
    </w:p>
    <w:p w14:paraId="4500BD20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rPr>
          <w:rFonts w:ascii="Arial" w:hAnsi="Arial" w:cs="Arial"/>
        </w:rPr>
      </w:pPr>
      <w:r w:rsidRPr="00522BA5">
        <w:rPr>
          <w:rFonts w:ascii="Arial" w:hAnsi="Arial" w:cs="Arial"/>
          <w:position w:val="-14"/>
        </w:rPr>
        <w:object w:dxaOrig="4740" w:dyaOrig="400" w14:anchorId="203F0CB1">
          <v:shape id="_x0000_i1033" type="#_x0000_t75" style="width:237pt;height:21pt" o:ole="">
            <v:imagedata r:id="rId38" o:title=""/>
          </v:shape>
          <o:OLEObject Type="Embed" ProgID="Equation.DSMT4" ShapeID="_x0000_i1033" DrawAspect="Content" ObjectID="_1737299150" r:id="rId39"/>
        </w:object>
      </w:r>
    </w:p>
    <w:p w14:paraId="4864465F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49EC8ADF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</w:p>
    <w:p w14:paraId="1298571E" w14:textId="77777777" w:rsidR="00FD766A" w:rsidRPr="00522BA5" w:rsidRDefault="00FD766A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 w:line="360" w:lineRule="auto"/>
        <w:ind w:left="284" w:hanging="284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position w:val="-6"/>
        </w:rPr>
        <w:object w:dxaOrig="4440" w:dyaOrig="320" w14:anchorId="2DD6A776">
          <v:shape id="_x0000_i1034" type="#_x0000_t75" style="width:222pt;height:15.75pt" o:ole="">
            <v:imagedata r:id="rId40" o:title=""/>
          </v:shape>
          <o:OLEObject Type="Embed" ProgID="Equation.DSMT4" ShapeID="_x0000_i1034" DrawAspect="Content" ObjectID="_1737299151" r:id="rId41"/>
        </w:object>
      </w:r>
    </w:p>
    <w:p w14:paraId="7952E606" w14:textId="77777777" w:rsidR="00FD766A" w:rsidRPr="00522BA5" w:rsidRDefault="00FD766A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 w:line="360" w:lineRule="auto"/>
        <w:ind w:left="284" w:hanging="284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position w:val="-6"/>
        </w:rPr>
        <w:object w:dxaOrig="2100" w:dyaOrig="320" w14:anchorId="1EE32672">
          <v:shape id="_x0000_i1035" type="#_x0000_t75" style="width:105.75pt;height:15.75pt" o:ole="">
            <v:imagedata r:id="rId42" o:title=""/>
          </v:shape>
          <o:OLEObject Type="Embed" ProgID="Equation.DSMT4" ShapeID="_x0000_i1035" DrawAspect="Content" ObjectID="_1737299152" r:id="rId43"/>
        </w:object>
      </w:r>
    </w:p>
    <w:p w14:paraId="7C4F62FF" w14:textId="77777777" w:rsidR="00FD766A" w:rsidRPr="00522BA5" w:rsidRDefault="00FD766A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 w:line="360" w:lineRule="auto"/>
        <w:ind w:left="284" w:hanging="284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position w:val="-6"/>
        </w:rPr>
        <w:object w:dxaOrig="1380" w:dyaOrig="320" w14:anchorId="0B46AF52">
          <v:shape id="_x0000_i1036" type="#_x0000_t75" style="width:69.75pt;height:15.75pt" o:ole="">
            <v:imagedata r:id="rId44" o:title=""/>
          </v:shape>
          <o:OLEObject Type="Embed" ProgID="Equation.DSMT4" ShapeID="_x0000_i1036" DrawAspect="Content" ObjectID="_1737299153" r:id="rId45"/>
        </w:object>
      </w:r>
    </w:p>
    <w:p w14:paraId="0C95C35B" w14:textId="77777777" w:rsidR="00FD766A" w:rsidRPr="00522BA5" w:rsidRDefault="00FD766A" w:rsidP="00FD766A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="Arial" w:hAnsi="Arial" w:cs="Arial"/>
          <w:color w:val="404040"/>
        </w:rPr>
      </w:pPr>
    </w:p>
    <w:p w14:paraId="68743121" w14:textId="77777777" w:rsidR="00FD766A" w:rsidRPr="00522BA5" w:rsidRDefault="00FD766A">
      <w:pPr>
        <w:pStyle w:val="Ttulo2"/>
        <w:numPr>
          <w:ilvl w:val="0"/>
          <w:numId w:val="4"/>
        </w:numPr>
        <w:shd w:val="clear" w:color="auto" w:fill="FFFFFF"/>
        <w:tabs>
          <w:tab w:val="num" w:pos="720"/>
        </w:tabs>
        <w:ind w:left="284" w:hanging="284"/>
        <w:rPr>
          <w:rFonts w:ascii="Arial" w:hAnsi="Arial" w:cs="Arial"/>
          <w:b/>
          <w:color w:val="404040"/>
          <w:szCs w:val="24"/>
        </w:rPr>
      </w:pPr>
      <w:r w:rsidRPr="00522BA5">
        <w:rPr>
          <w:rFonts w:ascii="Arial" w:hAnsi="Arial" w:cs="Arial"/>
          <w:b/>
          <w:color w:val="404040"/>
          <w:szCs w:val="24"/>
        </w:rPr>
        <w:t>División de potencias de igual base</w:t>
      </w:r>
    </w:p>
    <w:p w14:paraId="4C8DAC3C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rPr>
          <w:rFonts w:ascii="Arial" w:hAnsi="Arial" w:cs="Arial"/>
          <w:color w:val="000000" w:themeColor="text1"/>
        </w:rPr>
      </w:pPr>
      <w:r w:rsidRPr="00522BA5">
        <w:rPr>
          <w:rFonts w:ascii="Arial" w:hAnsi="Arial" w:cs="Arial"/>
          <w:color w:val="000000" w:themeColor="text1"/>
        </w:rPr>
        <w:t>Para dividir potencias de la misma base, se restan los exponentes.</w:t>
      </w:r>
    </w:p>
    <w:p w14:paraId="72154D30" w14:textId="77777777" w:rsidR="00FD766A" w:rsidRPr="00522BA5" w:rsidRDefault="00FD766A">
      <w:pPr>
        <w:pStyle w:val="Prrafodelista"/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ind w:left="284" w:hanging="284"/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</w:pP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a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10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÷ a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3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= a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10 - 3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= a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7</w:t>
      </w:r>
    </w:p>
    <w:p w14:paraId="363F3102" w14:textId="77777777" w:rsidR="00FD766A" w:rsidRPr="00522BA5" w:rsidRDefault="00FD766A">
      <w:pPr>
        <w:pStyle w:val="Prrafodelista"/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ind w:left="284" w:hanging="284"/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</w:pP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lastRenderedPageBreak/>
        <w:t>b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3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÷ b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4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= b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3 - 4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= b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-1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= 1 / b</w:t>
      </w:r>
    </w:p>
    <w:p w14:paraId="3147FC42" w14:textId="77777777" w:rsidR="00FD766A" w:rsidRPr="00522BA5" w:rsidRDefault="00FD766A">
      <w:pPr>
        <w:pStyle w:val="Prrafodelista"/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ind w:left="284" w:hanging="284"/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</w:pP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x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23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/ x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13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= x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23 - 13 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= x</w:t>
      </w:r>
      <w:r w:rsidRPr="00522BA5">
        <w:rPr>
          <w:rFonts w:ascii="Arial" w:hAnsi="Arial" w:cs="Arial"/>
          <w:color w:val="000000" w:themeColor="text1"/>
          <w:sz w:val="24"/>
          <w:szCs w:val="24"/>
          <w:shd w:val="clear" w:color="auto" w:fill="FFFFFF"/>
          <w:vertAlign w:val="superscript"/>
        </w:rPr>
        <w:t>10</w:t>
      </w:r>
    </w:p>
    <w:p w14:paraId="31A54459" w14:textId="77777777" w:rsidR="00FD766A" w:rsidRPr="00522BA5" w:rsidRDefault="00FD766A" w:rsidP="00FD766A">
      <w:pPr>
        <w:pStyle w:val="Prrafodelista"/>
        <w:shd w:val="clear" w:color="auto" w:fill="FFFFFF"/>
        <w:spacing w:before="100" w:beforeAutospacing="1" w:after="100" w:afterAutospacing="1" w:line="240" w:lineRule="auto"/>
        <w:ind w:left="0"/>
        <w:rPr>
          <w:rFonts w:ascii="Arial" w:hAnsi="Arial" w:cs="Arial"/>
          <w:color w:val="404040"/>
          <w:sz w:val="24"/>
          <w:szCs w:val="24"/>
        </w:rPr>
      </w:pPr>
      <w:r w:rsidRPr="00522BA5">
        <w:rPr>
          <w:rFonts w:ascii="Arial" w:hAnsi="Arial" w:cs="Arial"/>
          <w:color w:val="000000" w:themeColor="text1"/>
          <w:sz w:val="24"/>
          <w:szCs w:val="24"/>
        </w:rPr>
        <w:br/>
      </w:r>
      <w:r w:rsidRPr="00522BA5">
        <w:rPr>
          <w:rFonts w:ascii="Arial" w:hAnsi="Arial" w:cs="Arial"/>
          <w:color w:val="404040"/>
          <w:sz w:val="24"/>
          <w:szCs w:val="24"/>
        </w:rPr>
        <w:t xml:space="preserve">8. </w:t>
      </w:r>
      <w:r w:rsidRPr="00522BA5">
        <w:rPr>
          <w:rFonts w:ascii="Arial" w:hAnsi="Arial" w:cs="Arial"/>
          <w:b/>
          <w:color w:val="404040"/>
          <w:sz w:val="24"/>
          <w:szCs w:val="24"/>
        </w:rPr>
        <w:t>Potencia de una potencia</w:t>
      </w:r>
    </w:p>
    <w:p w14:paraId="2C3BD20A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jc w:val="both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color w:val="404040"/>
        </w:rPr>
        <w:t>Si multiplicamos potencias de igual base e igual exponente tendremos una potencia de otra potencia:</w:t>
      </w:r>
    </w:p>
    <w:p w14:paraId="0DF59CF5" w14:textId="77777777" w:rsidR="00FD766A" w:rsidRPr="00522BA5" w:rsidRDefault="00FD766A">
      <w:pPr>
        <w:pStyle w:val="NormalWeb"/>
        <w:numPr>
          <w:ilvl w:val="0"/>
          <w:numId w:val="7"/>
        </w:numPr>
        <w:shd w:val="clear" w:color="auto" w:fill="FFFFFF"/>
        <w:spacing w:before="240" w:beforeAutospacing="0" w:after="360" w:afterAutospacing="0"/>
        <w:ind w:left="284" w:hanging="284"/>
        <w:jc w:val="both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position w:val="-16"/>
        </w:rPr>
        <w:object w:dxaOrig="5140" w:dyaOrig="480" w14:anchorId="31C09057">
          <v:shape id="_x0000_i1037" type="#_x0000_t75" style="width:256.5pt;height:24pt" o:ole="">
            <v:imagedata r:id="rId46" o:title=""/>
          </v:shape>
          <o:OLEObject Type="Embed" ProgID="Equation.DSMT4" ShapeID="_x0000_i1037" DrawAspect="Content" ObjectID="_1737299154" r:id="rId47"/>
        </w:object>
      </w:r>
    </w:p>
    <w:p w14:paraId="229315E2" w14:textId="77777777" w:rsidR="00FD766A" w:rsidRPr="00522BA5" w:rsidRDefault="00FD766A">
      <w:pPr>
        <w:pStyle w:val="NormalWeb"/>
        <w:numPr>
          <w:ilvl w:val="0"/>
          <w:numId w:val="7"/>
        </w:numPr>
        <w:shd w:val="clear" w:color="auto" w:fill="FFFFFF"/>
        <w:spacing w:before="240" w:beforeAutospacing="0" w:after="360" w:afterAutospacing="0"/>
        <w:ind w:left="284" w:hanging="284"/>
        <w:jc w:val="both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position w:val="-16"/>
        </w:rPr>
        <w:object w:dxaOrig="3060" w:dyaOrig="480" w14:anchorId="436E323F">
          <v:shape id="_x0000_i1038" type="#_x0000_t75" style="width:153pt;height:24pt" o:ole="">
            <v:imagedata r:id="rId48" o:title=""/>
          </v:shape>
          <o:OLEObject Type="Embed" ProgID="Equation.DSMT4" ShapeID="_x0000_i1038" DrawAspect="Content" ObjectID="_1737299155" r:id="rId49"/>
        </w:object>
      </w:r>
    </w:p>
    <w:p w14:paraId="7FBB3F63" w14:textId="77777777" w:rsidR="00FD766A" w:rsidRPr="00522BA5" w:rsidRDefault="00FD766A" w:rsidP="00FD766A">
      <w:pPr>
        <w:pStyle w:val="NormalWeb"/>
        <w:shd w:val="clear" w:color="auto" w:fill="FFFFFF"/>
        <w:spacing w:before="240" w:beforeAutospacing="0" w:after="360" w:afterAutospacing="0"/>
        <w:jc w:val="both"/>
        <w:rPr>
          <w:rFonts w:ascii="Arial" w:hAnsi="Arial" w:cs="Arial"/>
          <w:color w:val="404040"/>
        </w:rPr>
      </w:pPr>
      <w:r w:rsidRPr="00522BA5">
        <w:rPr>
          <w:rFonts w:ascii="Arial" w:hAnsi="Arial" w:cs="Arial"/>
          <w:color w:val="404040"/>
        </w:rPr>
        <w:t>Para resolver la potencia de una potencia, dejamos la misma base y multiplicamos los exponentes:</w:t>
      </w:r>
    </w:p>
    <w:p w14:paraId="4D7BB352" w14:textId="77777777" w:rsidR="00FD766A" w:rsidRPr="00522BA5" w:rsidRDefault="00FD766A" w:rsidP="00FD766A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hAnsi="Arial" w:cs="Arial"/>
          <w:position w:val="-16"/>
          <w:sz w:val="24"/>
          <w:szCs w:val="24"/>
        </w:rPr>
        <w:object w:dxaOrig="2439" w:dyaOrig="480" w14:anchorId="758A7027">
          <v:shape id="_x0000_i1039" type="#_x0000_t75" style="width:122.25pt;height:24pt" o:ole="">
            <v:imagedata r:id="rId50" o:title=""/>
          </v:shape>
          <o:OLEObject Type="Embed" ProgID="Equation.DSMT4" ShapeID="_x0000_i1039" DrawAspect="Content" ObjectID="_1737299156" r:id="rId51"/>
        </w:object>
      </w:r>
    </w:p>
    <w:p w14:paraId="1D9B4275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68514B08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 </w:t>
      </w: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2268"/>
        <w:gridCol w:w="2693"/>
        <w:gridCol w:w="2835"/>
      </w:tblGrid>
      <w:tr w:rsidR="00FD766A" w:rsidRPr="00522BA5" w14:paraId="02C5C462" w14:textId="77777777" w:rsidTr="007F2049">
        <w:tc>
          <w:tcPr>
            <w:tcW w:w="2268" w:type="dxa"/>
          </w:tcPr>
          <w:p w14:paraId="11B86B85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2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  <w:tc>
          <w:tcPr>
            <w:tcW w:w="2693" w:type="dxa"/>
          </w:tcPr>
          <w:p w14:paraId="6B017939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-3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  <w:tc>
          <w:tcPr>
            <w:tcW w:w="2835" w:type="dxa"/>
          </w:tcPr>
          <w:p w14:paraId="32946A7B" w14:textId="77777777" w:rsidR="00FD766A" w:rsidRPr="00522BA5" w:rsidRDefault="00FD766A" w:rsidP="007F2049">
            <w:pPr>
              <w:pStyle w:val="NormalWeb"/>
              <w:shd w:val="clear" w:color="auto" w:fill="FFFFFF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10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0 </w:t>
            </w:r>
            <w:r w:rsidRPr="00522BA5">
              <w:rPr>
                <w:rFonts w:ascii="Arial" w:hAnsi="Arial" w:cs="Arial"/>
                <w:color w:val="404040"/>
              </w:rPr>
              <w:t>= 1</w:t>
            </w:r>
          </w:p>
        </w:tc>
      </w:tr>
    </w:tbl>
    <w:p w14:paraId="780B92F4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</w:p>
    <w:p w14:paraId="6F11930D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10434699" w14:textId="7777777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4"/>
          <w:szCs w:val="24"/>
          <w:lang w:eastAsia="es-ES"/>
        </w:rPr>
      </w:pPr>
    </w:p>
    <w:tbl>
      <w:tblPr>
        <w:tblStyle w:val="Tablaconcuadrcula"/>
        <w:tblW w:w="0" w:type="auto"/>
        <w:tblInd w:w="250" w:type="dxa"/>
        <w:tblLook w:val="04A0" w:firstRow="1" w:lastRow="0" w:firstColumn="1" w:lastColumn="0" w:noHBand="0" w:noVBand="1"/>
      </w:tblPr>
      <w:tblGrid>
        <w:gridCol w:w="2268"/>
        <w:gridCol w:w="1985"/>
        <w:gridCol w:w="3543"/>
      </w:tblGrid>
      <w:tr w:rsidR="00FD766A" w:rsidRPr="00522BA5" w14:paraId="41D25730" w14:textId="77777777" w:rsidTr="007F2049">
        <w:tc>
          <w:tcPr>
            <w:tcW w:w="2268" w:type="dxa"/>
          </w:tcPr>
          <w:p w14:paraId="7FF80C35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2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3 </w:t>
            </w:r>
            <w:r w:rsidRPr="00522BA5">
              <w:rPr>
                <w:rFonts w:ascii="Arial" w:hAnsi="Arial" w:cs="Arial"/>
                <w:color w:val="404040"/>
              </w:rPr>
              <w:t>= 2x2x2 = 8</w:t>
            </w:r>
          </w:p>
        </w:tc>
        <w:tc>
          <w:tcPr>
            <w:tcW w:w="1985" w:type="dxa"/>
          </w:tcPr>
          <w:p w14:paraId="69F94909" w14:textId="77777777" w:rsidR="00FD766A" w:rsidRPr="00522BA5" w:rsidRDefault="00FD766A" w:rsidP="007F2049">
            <w:pPr>
              <w:pStyle w:val="NormalWeb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5</w:t>
            </w:r>
            <w:r w:rsidRPr="00522BA5">
              <w:rPr>
                <w:rFonts w:ascii="Arial" w:hAnsi="Arial" w:cs="Arial"/>
                <w:color w:val="404040"/>
                <w:vertAlign w:val="superscript"/>
              </w:rPr>
              <w:t>2 </w:t>
            </w:r>
            <w:r w:rsidRPr="00522BA5">
              <w:rPr>
                <w:rFonts w:ascii="Arial" w:hAnsi="Arial" w:cs="Arial"/>
                <w:color w:val="404040"/>
              </w:rPr>
              <w:t>= 5x5 = 25</w:t>
            </w:r>
          </w:p>
        </w:tc>
        <w:tc>
          <w:tcPr>
            <w:tcW w:w="3543" w:type="dxa"/>
          </w:tcPr>
          <w:p w14:paraId="1B73BACF" w14:textId="432DFE44" w:rsidR="00FD766A" w:rsidRPr="00522BA5" w:rsidRDefault="00FD766A" w:rsidP="007F2049">
            <w:pPr>
              <w:pStyle w:val="NormalWeb"/>
              <w:shd w:val="clear" w:color="auto" w:fill="FFFFFF"/>
              <w:spacing w:before="0" w:beforeAutospacing="0" w:after="0" w:afterAutospacing="0" w:line="0" w:lineRule="atLeast"/>
              <w:jc w:val="center"/>
              <w:rPr>
                <w:rFonts w:ascii="Arial" w:hAnsi="Arial" w:cs="Arial"/>
                <w:color w:val="404040"/>
              </w:rPr>
            </w:pPr>
            <w:r w:rsidRPr="00522BA5">
              <w:rPr>
                <w:rFonts w:ascii="Arial" w:hAnsi="Arial" w:cs="Arial"/>
                <w:color w:val="404040"/>
              </w:rPr>
              <w:t>(</w:t>
            </w:r>
            <w:r w:rsidRPr="00522BA5">
              <w:rPr>
                <w:rFonts w:ascii="Arial" w:hAnsi="Arial" w:cs="Arial"/>
                <w:color w:val="222222"/>
              </w:rPr>
              <w:t>−3)</w:t>
            </w:r>
            <w:r w:rsidRPr="00522BA5">
              <w:rPr>
                <w:rFonts w:ascii="Arial" w:hAnsi="Arial" w:cs="Arial"/>
                <w:color w:val="222222"/>
                <w:vertAlign w:val="superscript"/>
              </w:rPr>
              <w:t>4</w:t>
            </w:r>
            <w:r w:rsidRPr="00522BA5">
              <w:rPr>
                <w:rFonts w:ascii="Arial" w:hAnsi="Arial" w:cs="Arial"/>
                <w:color w:val="222222"/>
              </w:rPr>
              <w:t xml:space="preserve"> = </w:t>
            </w:r>
            <w:r w:rsidRPr="00522BA5">
              <w:rPr>
                <w:rFonts w:ascii="Arial" w:hAnsi="Arial" w:cs="Arial"/>
                <w:color w:val="404040"/>
              </w:rPr>
              <w:t>(</w:t>
            </w:r>
            <w:r w:rsidRPr="00522BA5">
              <w:rPr>
                <w:rFonts w:ascii="Arial" w:hAnsi="Arial" w:cs="Arial"/>
                <w:color w:val="222222"/>
              </w:rPr>
              <w:t>−3)</w:t>
            </w:r>
            <w:r w:rsidRPr="00522BA5">
              <w:rPr>
                <w:rFonts w:ascii="Arial" w:hAnsi="Arial" w:cs="Arial"/>
                <w:color w:val="404040"/>
              </w:rPr>
              <w:t xml:space="preserve"> (</w:t>
            </w:r>
            <w:r w:rsidRPr="00522BA5">
              <w:rPr>
                <w:rFonts w:ascii="Arial" w:hAnsi="Arial" w:cs="Arial"/>
                <w:color w:val="222222"/>
              </w:rPr>
              <w:t>−</w:t>
            </w:r>
            <w:r w:rsidR="00244640" w:rsidRPr="00522BA5">
              <w:rPr>
                <w:rFonts w:ascii="Arial" w:hAnsi="Arial" w:cs="Arial"/>
                <w:color w:val="222222"/>
              </w:rPr>
              <w:t>3)</w:t>
            </w:r>
            <w:r w:rsidR="00244640" w:rsidRPr="00522BA5">
              <w:rPr>
                <w:rFonts w:ascii="Arial" w:hAnsi="Arial" w:cs="Arial"/>
                <w:color w:val="404040"/>
              </w:rPr>
              <w:t xml:space="preserve"> (</w:t>
            </w:r>
            <w:r w:rsidRPr="00522BA5">
              <w:rPr>
                <w:rFonts w:ascii="Arial" w:hAnsi="Arial" w:cs="Arial"/>
                <w:color w:val="222222"/>
              </w:rPr>
              <w:t>−</w:t>
            </w:r>
            <w:r w:rsidR="00244640" w:rsidRPr="00522BA5">
              <w:rPr>
                <w:rFonts w:ascii="Arial" w:hAnsi="Arial" w:cs="Arial"/>
                <w:color w:val="222222"/>
              </w:rPr>
              <w:t>3)</w:t>
            </w:r>
            <w:r w:rsidR="00244640" w:rsidRPr="00522BA5">
              <w:rPr>
                <w:rFonts w:ascii="Arial" w:hAnsi="Arial" w:cs="Arial"/>
                <w:color w:val="404040"/>
              </w:rPr>
              <w:t xml:space="preserve"> (</w:t>
            </w:r>
            <w:r w:rsidRPr="00522BA5">
              <w:rPr>
                <w:rFonts w:ascii="Arial" w:hAnsi="Arial" w:cs="Arial"/>
                <w:color w:val="222222"/>
              </w:rPr>
              <w:t>−3) = 81</w:t>
            </w:r>
          </w:p>
        </w:tc>
      </w:tr>
    </w:tbl>
    <w:p w14:paraId="4C162BDB" w14:textId="77777777" w:rsidR="00FD766A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</w:p>
    <w:p w14:paraId="3D67AAEC" w14:textId="2DF28647" w:rsidR="00FD766A" w:rsidRPr="00522BA5" w:rsidRDefault="00FD766A" w:rsidP="00FD766A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b/>
          <w:color w:val="333333"/>
          <w:sz w:val="24"/>
          <w:szCs w:val="24"/>
          <w:lang w:eastAsia="es-ES"/>
        </w:rPr>
        <w:t>Ejemplo de Aprendizaje:</w:t>
      </w:r>
    </w:p>
    <w:p w14:paraId="4D14FB72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3)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2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 9</w:t>
      </w:r>
    </w:p>
    <w:p w14:paraId="38FF2AD7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3)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3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7</w:t>
      </w:r>
    </w:p>
    <w:p w14:paraId="301B5F8F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9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 = 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512</w:t>
      </w:r>
    </w:p>
    <w:p w14:paraId="252DC88B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 2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8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 256</w:t>
      </w:r>
    </w:p>
    <w:p w14:paraId="68733CEF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 (2)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8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 = 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 xml:space="preserve"> (2x2x2x2x2x2x2x2) = 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 xml:space="preserve">− 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56 </w:t>
      </w:r>
    </w:p>
    <w:p w14:paraId="27F57EC2" w14:textId="77777777" w:rsidR="00FD766A" w:rsidRPr="00522BA5" w:rsidRDefault="00FD766A">
      <w:pPr>
        <w:pStyle w:val="Prrafodelista"/>
        <w:numPr>
          <w:ilvl w:val="0"/>
          <w:numId w:val="8"/>
        </w:numPr>
        <w:shd w:val="clear" w:color="auto" w:fill="FFFFFF"/>
        <w:spacing w:before="100" w:beforeAutospacing="1" w:after="100" w:afterAutospacing="1" w:line="360" w:lineRule="auto"/>
        <w:ind w:left="284" w:hanging="284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</w:t>
      </w:r>
      <w:r w:rsidRPr="00522BA5">
        <w:rPr>
          <w:rFonts w:ascii="Arial" w:eastAsia="Times New Roman" w:hAnsi="Arial" w:cs="Arial"/>
          <w:color w:val="000000"/>
          <w:sz w:val="24"/>
          <w:szCs w:val="24"/>
          <w:vertAlign w:val="superscript"/>
          <w:lang w:eastAsia="es-ES"/>
        </w:rPr>
        <w:t>8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 =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x (</w:t>
      </w:r>
      <w:r w:rsidRPr="00522BA5">
        <w:rPr>
          <w:rFonts w:ascii="Arial" w:eastAsia="Times New Roman" w:hAnsi="Arial" w:cs="Arial"/>
          <w:color w:val="222222"/>
          <w:sz w:val="24"/>
          <w:szCs w:val="24"/>
          <w:lang w:eastAsia="es-ES"/>
        </w:rPr>
        <w:t>−</w:t>
      </w:r>
      <w:r w:rsidRPr="00522BA5">
        <w:rPr>
          <w:rFonts w:ascii="Arial" w:eastAsia="Times New Roman" w:hAnsi="Arial" w:cs="Arial"/>
          <w:color w:val="000000"/>
          <w:sz w:val="24"/>
          <w:szCs w:val="24"/>
          <w:lang w:eastAsia="es-ES"/>
        </w:rPr>
        <w:t>2) = 256</w:t>
      </w:r>
    </w:p>
    <w:p w14:paraId="30F7913C" w14:textId="77777777" w:rsidR="00D75894" w:rsidRDefault="00D75894" w:rsidP="00D75894">
      <w:pPr>
        <w:jc w:val="center"/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</w:pPr>
      <w:r w:rsidRPr="00777022"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  <w:t xml:space="preserve">REGLA DE TRES SIMPLE </w:t>
      </w:r>
    </w:p>
    <w:p w14:paraId="248B6BE9" w14:textId="77777777" w:rsidR="00D75894" w:rsidRPr="00777022" w:rsidRDefault="00D75894" w:rsidP="00D75894">
      <w:pPr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</w:pPr>
      <w:r w:rsidRPr="00777022"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  <w:t>REGLA DE TRES SIMPLE DIRECTA</w:t>
      </w:r>
    </w:p>
    <w:p w14:paraId="13B79D91" w14:textId="77777777" w:rsidR="00D75894" w:rsidRPr="00777022" w:rsidRDefault="00D75894" w:rsidP="00D75894">
      <w:pPr>
        <w:jc w:val="both"/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</w:pP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En la </w:t>
      </w:r>
      <w:r w:rsidRPr="00777022">
        <w:rPr>
          <w:rStyle w:val="Textoennegrita"/>
          <w:rFonts w:ascii="Arial" w:hAnsi="Arial" w:cs="Arial"/>
          <w:color w:val="000000" w:themeColor="text1"/>
          <w:sz w:val="24"/>
          <w:szCs w:val="24"/>
          <w:bdr w:val="none" w:sz="0" w:space="0" w:color="auto" w:frame="1"/>
          <w:shd w:val="clear" w:color="auto" w:fill="FFFFFF"/>
        </w:rPr>
        <w:t>regla de tres simple</w:t>
      </w: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se establece, por tanto, la relación de proporcionalidad entre dos valores conocidos </w:t>
      </w:r>
      <w:r w:rsidRPr="00777022">
        <w:rPr>
          <w:rStyle w:val="Textoennegrita"/>
          <w:rFonts w:ascii="Arial" w:hAnsi="Arial" w:cs="Arial"/>
          <w:iCs/>
          <w:color w:val="000000" w:themeColor="text1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 y </w:t>
      </w:r>
      <w:r w:rsidRPr="00777022">
        <w:rPr>
          <w:rStyle w:val="Textoennegrita"/>
          <w:rFonts w:ascii="Arial" w:hAnsi="Arial" w:cs="Arial"/>
          <w:iCs/>
          <w:color w:val="000000" w:themeColor="text1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, y conociendo un tercer valor </w:t>
      </w:r>
      <w:r w:rsidRPr="00777022">
        <w:rPr>
          <w:rStyle w:val="nfasis"/>
          <w:rFonts w:ascii="Arial" w:hAnsi="Arial" w:cs="Arial"/>
          <w:b/>
          <w:bCs/>
          <w:color w:val="000000" w:themeColor="text1"/>
          <w:sz w:val="24"/>
          <w:szCs w:val="24"/>
          <w:bdr w:val="none" w:sz="0" w:space="0" w:color="auto" w:frame="1"/>
          <w:shd w:val="clear" w:color="auto" w:fill="FFFFFF"/>
        </w:rPr>
        <w:t>c</w:t>
      </w: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, se calcula un cuarto valor </w:t>
      </w:r>
      <w:r w:rsidRPr="00777022">
        <w:rPr>
          <w:rStyle w:val="nfasis"/>
          <w:rFonts w:ascii="Arial" w:hAnsi="Arial" w:cs="Arial"/>
          <w:b/>
          <w:bCs/>
          <w:color w:val="000000" w:themeColor="text1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777022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.</w:t>
      </w:r>
    </w:p>
    <w:p w14:paraId="062487F0" w14:textId="77777777" w:rsidR="00D75894" w:rsidRDefault="00D75894" w:rsidP="00D75894">
      <w:pPr>
        <w:jc w:val="both"/>
        <w:rPr>
          <w:rFonts w:ascii="Arial" w:hAnsi="Arial" w:cs="Arial"/>
          <w:color w:val="000000" w:themeColor="text1"/>
          <w:spacing w:val="8"/>
        </w:rPr>
      </w:pPr>
      <w:r w:rsidRPr="00777022">
        <w:rPr>
          <w:rFonts w:ascii="Arial" w:hAnsi="Arial" w:cs="Arial"/>
          <w:color w:val="000000" w:themeColor="text1"/>
          <w:spacing w:val="8"/>
        </w:rPr>
        <w:lastRenderedPageBreak/>
        <w:t>Empezaremos viendo cómo aplicarla </w:t>
      </w:r>
      <w:r w:rsidRPr="00777022">
        <w:rPr>
          <w:rStyle w:val="Textoennegrita"/>
          <w:rFonts w:ascii="Arial" w:hAnsi="Arial" w:cs="Arial"/>
          <w:color w:val="000000" w:themeColor="text1"/>
          <w:spacing w:val="8"/>
        </w:rPr>
        <w:t>en casos de proporcionalidad directa </w:t>
      </w:r>
      <w:r w:rsidRPr="00777022">
        <w:rPr>
          <w:rFonts w:ascii="Arial" w:hAnsi="Arial" w:cs="Arial"/>
          <w:color w:val="000000" w:themeColor="text1"/>
          <w:spacing w:val="8"/>
        </w:rPr>
        <w:t>(</w:t>
      </w:r>
      <w:r w:rsidRPr="00777022">
        <w:rPr>
          <w:rFonts w:ascii="Arial" w:hAnsi="Arial" w:cs="Arial"/>
          <w:b/>
          <w:color w:val="000000" w:themeColor="text1"/>
          <w:spacing w:val="8"/>
        </w:rPr>
        <w:t>cuando aumenta una magnitud también lo hace la otra</w:t>
      </w:r>
      <w:r w:rsidRPr="00777022">
        <w:rPr>
          <w:rFonts w:ascii="Arial" w:hAnsi="Arial" w:cs="Arial"/>
          <w:color w:val="000000" w:themeColor="text1"/>
          <w:spacing w:val="8"/>
        </w:rPr>
        <w:t>).</w:t>
      </w:r>
    </w:p>
    <w:p w14:paraId="427FC7DF" w14:textId="77777777" w:rsidR="00D75894" w:rsidRDefault="00D75894" w:rsidP="00D75894">
      <w:pPr>
        <w:jc w:val="center"/>
      </w:pPr>
      <w:r>
        <w:rPr>
          <w:noProof/>
          <w:lang w:val="en-US"/>
        </w:rPr>
        <w:drawing>
          <wp:inline distT="0" distB="0" distL="0" distR="0" wp14:anchorId="2FE7024D" wp14:editId="4C50072F">
            <wp:extent cx="898711" cy="540688"/>
            <wp:effectExtent l="0" t="0" r="0" b="0"/>
            <wp:docPr id="7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sys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414" cy="54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38D01" w14:textId="77777777" w:rsidR="00D75894" w:rsidRDefault="00D75894" w:rsidP="00D75894">
      <w:r w:rsidRPr="000606CE">
        <w:rPr>
          <w:position w:val="-24"/>
        </w:rPr>
        <w:object w:dxaOrig="3060" w:dyaOrig="620" w14:anchorId="20F35C0A">
          <v:shape id="_x0000_i1040" type="#_x0000_t75" style="width:153pt;height:30.75pt" o:ole="">
            <v:imagedata r:id="rId53" o:title=""/>
          </v:shape>
          <o:OLEObject Type="Embed" ProgID="Equation.DSMT4" ShapeID="_x0000_i1040" DrawAspect="Content" ObjectID="_1737299157" r:id="rId54"/>
        </w:object>
      </w:r>
    </w:p>
    <w:p w14:paraId="5DE534C8" w14:textId="77777777" w:rsidR="00D75894" w:rsidRPr="00777022" w:rsidRDefault="00D75894" w:rsidP="00D75894">
      <w:pPr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777022">
        <w:rPr>
          <w:rFonts w:ascii="Arial" w:hAnsi="Arial" w:cs="Arial"/>
          <w:b/>
          <w:color w:val="000000" w:themeColor="text1"/>
          <w:sz w:val="24"/>
          <w:szCs w:val="24"/>
        </w:rPr>
        <w:t>Ejemplo</w:t>
      </w:r>
    </w:p>
    <w:p w14:paraId="3D26B931" w14:textId="77777777" w:rsidR="00D75894" w:rsidRPr="00D75894" w:rsidRDefault="00D75894" w:rsidP="00D75894">
      <w:pPr>
        <w:jc w:val="both"/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>Al llegar al hotel nos han dado un mapa con los lugares de interés de la ciudad, y nos han dicho que 5 centímetros del mapa representan 600 metros de la realidad. Hoy queremos ir a un parque que se encuentra a 8 centímetros del hotel en el mapa. ¿A qué distancia del hotel se encuentra este parque?</w:t>
      </w:r>
    </w:p>
    <w:p w14:paraId="119B7328" w14:textId="6DFAA3C1" w:rsidR="00D75894" w:rsidRPr="00D75894" w:rsidRDefault="00D75894" w:rsidP="00D75894">
      <w:pPr>
        <w:jc w:val="both"/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Solución</w:t>
      </w:r>
    </w:p>
    <w:p w14:paraId="139D7DA8" w14:textId="77777777" w:rsidR="00D75894" w:rsidRPr="00D75894" w:rsidRDefault="00D75894" w:rsidP="00D75894">
      <w:pPr>
        <w:jc w:val="both"/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 xml:space="preserve">Las magnitudes son: centímetros y metros. Si los </w:t>
      </w: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centímetros aumentan</w:t>
      </w: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 xml:space="preserve">, también </w:t>
      </w: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aumentan los metros</w:t>
      </w: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 xml:space="preserve">, por tal razón, son </w:t>
      </w: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directamente proporcionales. Se</w:t>
      </w: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 xml:space="preserve"> trata de una regla de tres simple directa.</w:t>
      </w:r>
    </w:p>
    <w:p w14:paraId="1BEA4B62" w14:textId="77777777" w:rsidR="00D75894" w:rsidRPr="00D75894" w:rsidRDefault="00D75894" w:rsidP="00D75894">
      <w:pPr>
        <w:jc w:val="center"/>
      </w:pPr>
      <w:r w:rsidRPr="00D75894">
        <w:rPr>
          <w:noProof/>
          <w:lang w:val="en-US"/>
        </w:rPr>
        <w:drawing>
          <wp:inline distT="0" distB="0" distL="0" distR="0" wp14:anchorId="35306D4B" wp14:editId="1DDD9A35">
            <wp:extent cx="2147464" cy="1033669"/>
            <wp:effectExtent l="0" t="0" r="5715" b="0"/>
            <wp:docPr id="10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sys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4215" cy="1041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AAEAB" w14:textId="77777777" w:rsidR="00D75894" w:rsidRPr="0078470B" w:rsidRDefault="00D75894" w:rsidP="00D75894">
      <w:pPr>
        <w:jc w:val="both"/>
        <w:rPr>
          <w:sz w:val="24"/>
          <w:szCs w:val="24"/>
        </w:rPr>
      </w:pPr>
      <w:r w:rsidRPr="0078470B">
        <w:rPr>
          <w:position w:val="-24"/>
          <w:sz w:val="24"/>
          <w:szCs w:val="24"/>
        </w:rPr>
        <w:object w:dxaOrig="4880" w:dyaOrig="660" w14:anchorId="331EA4BB">
          <v:shape id="_x0000_i1041" type="#_x0000_t75" style="width:243.75pt;height:33.75pt" o:ole="">
            <v:imagedata r:id="rId56" o:title=""/>
          </v:shape>
          <o:OLEObject Type="Embed" ProgID="Equation.DSMT4" ShapeID="_x0000_i1041" DrawAspect="Content" ObjectID="_1737299158" r:id="rId57"/>
        </w:object>
      </w:r>
    </w:p>
    <w:p w14:paraId="5FEB9536" w14:textId="77777777" w:rsidR="00D75894" w:rsidRPr="0078470B" w:rsidRDefault="00D75894" w:rsidP="00D75894">
      <w:pPr>
        <w:jc w:val="both"/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78470B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El parque se encuentra a 960 metros del hotel</w:t>
      </w:r>
    </w:p>
    <w:p w14:paraId="4D960304" w14:textId="2C1E5F69" w:rsidR="00D75894" w:rsidRPr="00D75894" w:rsidRDefault="00D75894" w:rsidP="00D75894">
      <w:pPr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</w:pPr>
      <w:r w:rsidRPr="00D75894">
        <w:rPr>
          <w:rFonts w:ascii="Arial" w:hAnsi="Arial" w:cs="Arial"/>
          <w:b/>
          <w:color w:val="000000" w:themeColor="text1"/>
          <w:sz w:val="24"/>
          <w:szCs w:val="24"/>
          <w:shd w:val="clear" w:color="auto" w:fill="FFFFFF"/>
        </w:rPr>
        <w:t>REGLA DE TRES SIMPLE INVERSA</w:t>
      </w:r>
    </w:p>
    <w:p w14:paraId="0EFE99E1" w14:textId="77777777" w:rsidR="00D75894" w:rsidRPr="00D75894" w:rsidRDefault="00D75894" w:rsidP="00D75894">
      <w:pPr>
        <w:pStyle w:val="NormalWeb"/>
        <w:spacing w:before="0" w:beforeAutospacing="0"/>
        <w:jc w:val="both"/>
        <w:rPr>
          <w:rFonts w:ascii="Arial" w:hAnsi="Arial" w:cs="Arial"/>
          <w:color w:val="000000" w:themeColor="text1"/>
          <w:spacing w:val="8"/>
        </w:rPr>
      </w:pPr>
      <w:r w:rsidRPr="00D75894">
        <w:rPr>
          <w:rFonts w:ascii="Arial" w:hAnsi="Arial" w:cs="Arial"/>
          <w:color w:val="000000" w:themeColor="text1"/>
          <w:spacing w:val="8"/>
        </w:rPr>
        <w:t>Ahora vamos a ver cómo aplicar la regla de 3 simple en casos de </w:t>
      </w:r>
      <w:r w:rsidRPr="00D75894">
        <w:rPr>
          <w:rStyle w:val="Textoennegrita"/>
          <w:rFonts w:ascii="Arial" w:hAnsi="Arial" w:cs="Arial"/>
          <w:color w:val="000000" w:themeColor="text1"/>
          <w:spacing w:val="8"/>
        </w:rPr>
        <w:t>proporcionalidad inversa</w:t>
      </w:r>
      <w:r w:rsidRPr="00D75894">
        <w:rPr>
          <w:rFonts w:ascii="Arial" w:hAnsi="Arial" w:cs="Arial"/>
          <w:color w:val="000000" w:themeColor="text1"/>
          <w:spacing w:val="8"/>
        </w:rPr>
        <w:t> (</w:t>
      </w:r>
      <w:r w:rsidRPr="00D75894">
        <w:rPr>
          <w:rFonts w:ascii="Arial" w:hAnsi="Arial" w:cs="Arial"/>
          <w:b/>
          <w:color w:val="000000" w:themeColor="text1"/>
          <w:spacing w:val="8"/>
        </w:rPr>
        <w:t>cuando aumenta una magnitud disminuye la otra</w:t>
      </w:r>
      <w:r w:rsidRPr="00D75894">
        <w:rPr>
          <w:rFonts w:ascii="Arial" w:hAnsi="Arial" w:cs="Arial"/>
          <w:color w:val="000000" w:themeColor="text1"/>
          <w:spacing w:val="8"/>
        </w:rPr>
        <w:t>).</w:t>
      </w:r>
    </w:p>
    <w:p w14:paraId="58621604" w14:textId="77777777" w:rsidR="00D75894" w:rsidRPr="00D75894" w:rsidRDefault="00D75894" w:rsidP="00D75894">
      <w:pPr>
        <w:jc w:val="both"/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</w:pPr>
      <w:r w:rsidRPr="00D75894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Colocaremos</w:t>
      </w:r>
      <w:r w:rsidRPr="00D75894">
        <w:rPr>
          <w:rFonts w:ascii="Arial" w:hAnsi="Arial" w:cs="Arial"/>
          <w:color w:val="000000" w:themeColor="text1"/>
          <w:spacing w:val="8"/>
          <w:sz w:val="24"/>
          <w:szCs w:val="24"/>
        </w:rPr>
        <w:t> los 3 datos y la incógnita en la </w:t>
      </w: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>tabla</w:t>
      </w:r>
      <w:r w:rsidRPr="00D75894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 </w:t>
      </w: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>igual</w:t>
      </w:r>
      <w:r w:rsidRPr="00D75894">
        <w:rPr>
          <w:rStyle w:val="nfasis"/>
          <w:rFonts w:ascii="Arial" w:hAnsi="Arial" w:cs="Arial"/>
          <w:i w:val="0"/>
          <w:iCs w:val="0"/>
          <w:color w:val="000000" w:themeColor="text1"/>
          <w:spacing w:val="8"/>
          <w:sz w:val="24"/>
          <w:szCs w:val="24"/>
        </w:rPr>
        <w:t> que los hemos colocado en el caso anterior</w:t>
      </w:r>
      <w:r w:rsidRPr="00D75894">
        <w:rPr>
          <w:rFonts w:ascii="Arial" w:hAnsi="Arial" w:cs="Arial"/>
          <w:color w:val="000000" w:themeColor="text1"/>
          <w:spacing w:val="8"/>
          <w:sz w:val="24"/>
          <w:szCs w:val="24"/>
        </w:rPr>
        <w:t>. Pero</w:t>
      </w:r>
      <w:r w:rsidRPr="00D75894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 aplicaremos una fórmula distinta</w:t>
      </w:r>
      <w:r w:rsidRPr="00D75894">
        <w:rPr>
          <w:rFonts w:ascii="Arial" w:hAnsi="Arial" w:cs="Arial"/>
          <w:color w:val="000000" w:themeColor="text1"/>
          <w:spacing w:val="8"/>
          <w:sz w:val="24"/>
          <w:szCs w:val="24"/>
        </w:rPr>
        <w:t>:</w:t>
      </w:r>
    </w:p>
    <w:p w14:paraId="45F38A05" w14:textId="77777777" w:rsidR="00D75894" w:rsidRPr="00D75894" w:rsidRDefault="00D75894" w:rsidP="00D75894">
      <w:pPr>
        <w:jc w:val="center"/>
        <w:rPr>
          <w:rFonts w:ascii="Arial" w:hAnsi="Arial" w:cs="Arial"/>
          <w:color w:val="000000" w:themeColor="text1"/>
          <w:sz w:val="24"/>
          <w:szCs w:val="24"/>
        </w:rPr>
      </w:pPr>
      <w:r w:rsidRPr="00D75894">
        <w:rPr>
          <w:rFonts w:ascii="Arial" w:hAnsi="Arial" w:cs="Arial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5971B36D" wp14:editId="79FD4412">
            <wp:extent cx="895648" cy="459161"/>
            <wp:effectExtent l="0" t="0" r="0" b="0"/>
            <wp:docPr id="6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sys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8756" cy="460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02B13E" w14:textId="77777777" w:rsidR="00D75894" w:rsidRPr="00D75894" w:rsidRDefault="00D75894" w:rsidP="00D75894">
      <w:r w:rsidRPr="00D75894">
        <w:rPr>
          <w:position w:val="-24"/>
        </w:rPr>
        <w:object w:dxaOrig="3060" w:dyaOrig="620" w14:anchorId="39A25D25">
          <v:shape id="_x0000_i1042" type="#_x0000_t75" style="width:153pt;height:30.75pt" o:ole="">
            <v:imagedata r:id="rId59" o:title=""/>
          </v:shape>
          <o:OLEObject Type="Embed" ProgID="Equation.DSMT4" ShapeID="_x0000_i1042" DrawAspect="Content" ObjectID="_1737299159" r:id="rId60"/>
        </w:object>
      </w:r>
    </w:p>
    <w:p w14:paraId="21565FAE" w14:textId="77777777" w:rsidR="00D75894" w:rsidRPr="00D75894" w:rsidRDefault="00D75894" w:rsidP="00D75894">
      <w:pPr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D75894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Ejemplo</w:t>
      </w:r>
    </w:p>
    <w:p w14:paraId="09A16CFB" w14:textId="77777777" w:rsidR="00D75894" w:rsidRPr="00D75894" w:rsidRDefault="00D75894" w:rsidP="00D75894">
      <w:pPr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D75894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>Ayer 2 camiones transportaron una mercancía desde el puerto hasta el almacén. Hoy 3 camiones, iguales a los de ayer, tendrán que hacer 6 viajes para transportar la misma cantidad de mercancía del almacén al centro comercial. ¿Cuántos viajes tuvieron que hacer ayer los camiones?</w:t>
      </w:r>
    </w:p>
    <w:p w14:paraId="10DE99B3" w14:textId="77777777" w:rsidR="00D75894" w:rsidRPr="00D75894" w:rsidRDefault="00D75894" w:rsidP="00D75894">
      <w:pPr>
        <w:jc w:val="both"/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Solución</w:t>
      </w:r>
    </w:p>
    <w:p w14:paraId="46BB2A90" w14:textId="77777777" w:rsidR="00D75894" w:rsidRDefault="00D75894" w:rsidP="00D75894">
      <w:pPr>
        <w:jc w:val="both"/>
        <w:rPr>
          <w:rFonts w:ascii="Arial" w:hAnsi="Arial" w:cs="Arial"/>
          <w:color w:val="000000" w:themeColor="text1"/>
          <w:spacing w:val="8"/>
          <w:sz w:val="24"/>
          <w:szCs w:val="24"/>
        </w:rPr>
      </w:pPr>
      <w:r w:rsidRPr="00D75894">
        <w:rPr>
          <w:rFonts w:ascii="Arial" w:hAnsi="Arial" w:cs="Arial"/>
          <w:color w:val="000000" w:themeColor="text1"/>
          <w:spacing w:val="8"/>
          <w:sz w:val="24"/>
          <w:szCs w:val="24"/>
        </w:rPr>
        <w:t>Las magnitudes son camiones y viajes necesarios. Si aumentan</w:t>
      </w:r>
      <w:r w:rsidRPr="008E0C9F">
        <w:rPr>
          <w:rFonts w:ascii="Arial" w:hAnsi="Arial" w:cs="Arial"/>
          <w:color w:val="000000" w:themeColor="text1"/>
          <w:spacing w:val="8"/>
          <w:sz w:val="24"/>
          <w:szCs w:val="24"/>
        </w:rPr>
        <w:t xml:space="preserve"> los camiones, entonces menos viajes necesarios. Se trata de una regla de tres inversas.</w:t>
      </w:r>
    </w:p>
    <w:p w14:paraId="155CBB8B" w14:textId="77777777" w:rsidR="00D75894" w:rsidRDefault="00D75894" w:rsidP="00D75894">
      <w:pPr>
        <w:jc w:val="center"/>
        <w:rPr>
          <w:rFonts w:ascii="Arial" w:hAnsi="Arial" w:cs="Arial"/>
          <w:color w:val="000000" w:themeColor="text1"/>
          <w:spacing w:val="8"/>
          <w:sz w:val="24"/>
          <w:szCs w:val="24"/>
        </w:rPr>
      </w:pPr>
      <w:r>
        <w:rPr>
          <w:rFonts w:ascii="Arial" w:hAnsi="Arial" w:cs="Arial"/>
          <w:noProof/>
          <w:color w:val="000000" w:themeColor="text1"/>
          <w:spacing w:val="8"/>
          <w:sz w:val="24"/>
          <w:szCs w:val="24"/>
          <w:lang w:val="en-US"/>
        </w:rPr>
        <w:drawing>
          <wp:inline distT="0" distB="0" distL="0" distR="0" wp14:anchorId="042960D3" wp14:editId="427442EA">
            <wp:extent cx="2204828" cy="985962"/>
            <wp:effectExtent l="0" t="0" r="5080" b="5080"/>
            <wp:docPr id="11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sys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2451" cy="993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3862F" w14:textId="77777777" w:rsidR="00D75894" w:rsidRDefault="00D75894" w:rsidP="00D75894">
      <w:r w:rsidRPr="000606CE">
        <w:rPr>
          <w:position w:val="-24"/>
        </w:rPr>
        <w:object w:dxaOrig="3800" w:dyaOrig="660" w14:anchorId="24DC2BA9">
          <v:shape id="_x0000_i1043" type="#_x0000_t75" style="width:191.25pt;height:33.75pt" o:ole="">
            <v:imagedata r:id="rId62" o:title=""/>
          </v:shape>
          <o:OLEObject Type="Embed" ProgID="Equation.DSMT4" ShapeID="_x0000_i1043" DrawAspect="Content" ObjectID="_1737299160" r:id="rId63"/>
        </w:object>
      </w:r>
    </w:p>
    <w:p w14:paraId="338F85E0" w14:textId="77777777" w:rsidR="00D75894" w:rsidRPr="00D75894" w:rsidRDefault="00D75894" w:rsidP="00D75894">
      <w:pPr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</w:rPr>
      </w:pPr>
      <w:r w:rsidRPr="00D75894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</w:rPr>
        <w:t>Ayer los 2 camiones hicieron 9 viajes</w:t>
      </w:r>
    </w:p>
    <w:p w14:paraId="18B555EB" w14:textId="77777777" w:rsidR="00D75894" w:rsidRPr="00E96322" w:rsidRDefault="00D75894" w:rsidP="00D75894">
      <w:pPr>
        <w:jc w:val="center"/>
        <w:rPr>
          <w:b/>
          <w:sz w:val="24"/>
          <w:szCs w:val="24"/>
        </w:rPr>
      </w:pPr>
      <w:r w:rsidRPr="00E96322">
        <w:rPr>
          <w:b/>
          <w:sz w:val="24"/>
          <w:szCs w:val="24"/>
        </w:rPr>
        <w:t>REGLA DE TRES COMPUESTA</w:t>
      </w:r>
    </w:p>
    <w:p w14:paraId="7FADE638" w14:textId="77777777" w:rsidR="00D75894" w:rsidRPr="00E96322" w:rsidRDefault="00D75894" w:rsidP="00D75894">
      <w:pPr>
        <w:jc w:val="both"/>
        <w:rPr>
          <w:rFonts w:ascii="Arial" w:hAnsi="Arial" w:cs="Arial"/>
          <w:color w:val="000000" w:themeColor="text1"/>
          <w:spacing w:val="8"/>
          <w:sz w:val="24"/>
          <w:szCs w:val="24"/>
        </w:rPr>
      </w:pPr>
      <w:r w:rsidRPr="00E96322">
        <w:rPr>
          <w:rFonts w:ascii="Arial" w:hAnsi="Arial" w:cs="Arial"/>
          <w:color w:val="000000" w:themeColor="text1"/>
          <w:spacing w:val="8"/>
          <w:sz w:val="24"/>
          <w:szCs w:val="24"/>
        </w:rPr>
        <w:t>La diferencia de la regla de 3 simple con la regla de 3 compuesta es que en la primera se relacionan dos magnitudes y en la segunda se relacionan tres o más magnitudes. </w:t>
      </w:r>
    </w:p>
    <w:p w14:paraId="4D65E7FB" w14:textId="77777777" w:rsidR="00D75894" w:rsidRPr="00E96322" w:rsidRDefault="00D75894" w:rsidP="00D75894">
      <w:pPr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E96322">
        <w:rPr>
          <w:rFonts w:ascii="Arial" w:hAnsi="Arial" w:cs="Arial"/>
          <w:b/>
          <w:color w:val="000000" w:themeColor="text1"/>
          <w:sz w:val="24"/>
          <w:szCs w:val="24"/>
        </w:rPr>
        <w:t>Ejemplo</w:t>
      </w:r>
    </w:p>
    <w:p w14:paraId="598168EA" w14:textId="5912E537" w:rsidR="00D75894" w:rsidRDefault="00D75894" w:rsidP="00D75894">
      <w:pPr>
        <w:jc w:val="both"/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</w:pPr>
      <w:r w:rsidRPr="00E96322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Hemos ido a la fuente del pueblo para recoger agua. Sabemos que 5 botellas de agua, de 2 litros cada una, pesan 10 kilos. ¿Cuánto pesan 2 botellas de 3 litros cada una?</w:t>
      </w:r>
    </w:p>
    <w:p w14:paraId="44F060CC" w14:textId="167C1124" w:rsidR="00D75894" w:rsidRDefault="00D75894" w:rsidP="00D75894">
      <w:pPr>
        <w:jc w:val="both"/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</w:pPr>
      <w:r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Solución</w:t>
      </w:r>
    </w:p>
    <w:p w14:paraId="54A2C5F4" w14:textId="77777777" w:rsidR="00D75894" w:rsidRDefault="00D75894" w:rsidP="00D75894">
      <w:pPr>
        <w:rPr>
          <w:rFonts w:ascii="Arial" w:hAnsi="Arial" w:cs="Arial"/>
          <w:color w:val="000000" w:themeColor="text1"/>
          <w:spacing w:val="8"/>
          <w:sz w:val="24"/>
          <w:szCs w:val="24"/>
        </w:rPr>
      </w:pPr>
      <w:r w:rsidRPr="00E96322">
        <w:rPr>
          <w:rFonts w:ascii="Arial" w:hAnsi="Arial" w:cs="Arial"/>
          <w:color w:val="000000" w:themeColor="text1"/>
          <w:spacing w:val="8"/>
          <w:sz w:val="24"/>
          <w:szCs w:val="24"/>
        </w:rPr>
        <w:t>Las tres magnitudes que tenemos en el problema</w:t>
      </w:r>
      <w:r>
        <w:rPr>
          <w:rFonts w:ascii="Arial" w:hAnsi="Arial" w:cs="Arial"/>
          <w:color w:val="000000" w:themeColor="text1"/>
          <w:spacing w:val="8"/>
          <w:sz w:val="24"/>
          <w:szCs w:val="24"/>
        </w:rPr>
        <w:t xml:space="preserve"> son: Botellas, litros y kilos.</w:t>
      </w:r>
      <w:r w:rsidRPr="00E96322">
        <w:rPr>
          <w:rFonts w:ascii="Arial" w:hAnsi="Arial" w:cs="Arial"/>
          <w:color w:val="000000" w:themeColor="text1"/>
          <w:spacing w:val="8"/>
          <w:sz w:val="24"/>
          <w:szCs w:val="24"/>
        </w:rPr>
        <w:t xml:space="preserve"> </w:t>
      </w:r>
    </w:p>
    <w:p w14:paraId="0390FF88" w14:textId="77777777" w:rsidR="00D75894" w:rsidRDefault="00D75894" w:rsidP="00D75894">
      <w:pPr>
        <w:rPr>
          <w:rFonts w:ascii="Arial" w:hAnsi="Arial" w:cs="Arial"/>
          <w:color w:val="000000" w:themeColor="text1"/>
          <w:spacing w:val="8"/>
          <w:sz w:val="24"/>
          <w:szCs w:val="24"/>
        </w:rPr>
      </w:pPr>
      <w:r w:rsidRPr="00E96322">
        <w:rPr>
          <w:rFonts w:ascii="Arial" w:hAnsi="Arial" w:cs="Arial"/>
          <w:color w:val="000000" w:themeColor="text1"/>
          <w:spacing w:val="8"/>
          <w:sz w:val="24"/>
          <w:szCs w:val="24"/>
        </w:rPr>
        <w:t>Escribimos la relación entre ellas sabiendo que:</w:t>
      </w:r>
    </w:p>
    <w:p w14:paraId="6CA7A85F" w14:textId="77777777" w:rsidR="00D75894" w:rsidRDefault="00D75894" w:rsidP="00D75894">
      <w:pPr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0137D0B2" wp14:editId="554DED4B">
            <wp:extent cx="1709530" cy="1356550"/>
            <wp:effectExtent l="0" t="0" r="5080" b="0"/>
            <wp:docPr id="9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sys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688" cy="1358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3258A" w14:textId="77777777" w:rsidR="00D75894" w:rsidRPr="00ED7086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spacing w:val="8"/>
        </w:rPr>
      </w:pPr>
      <w:r w:rsidRPr="00ED7086">
        <w:rPr>
          <w:rFonts w:ascii="Arial" w:hAnsi="Arial" w:cs="Arial"/>
          <w:spacing w:val="8"/>
        </w:rPr>
        <w:lastRenderedPageBreak/>
        <w:t>Ahora tenemos que averiguar la relación entre las magnitudes, comparando siempre con la magnitud donde esté la incógnita X.</w:t>
      </w:r>
    </w:p>
    <w:p w14:paraId="68F42806" w14:textId="77777777" w:rsidR="00D75894" w:rsidRPr="00ED7086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spacing w:val="8"/>
        </w:rPr>
      </w:pPr>
    </w:p>
    <w:p w14:paraId="79B068FC" w14:textId="77777777" w:rsidR="00D75894" w:rsidRPr="00ED7086" w:rsidRDefault="00D75894">
      <w:pPr>
        <w:pStyle w:val="NormalWeb"/>
        <w:numPr>
          <w:ilvl w:val="0"/>
          <w:numId w:val="11"/>
        </w:numPr>
        <w:spacing w:before="0" w:beforeAutospacing="0" w:after="0" w:afterAutospacing="0" w:line="0" w:lineRule="atLeast"/>
        <w:ind w:left="284" w:hanging="284"/>
        <w:jc w:val="both"/>
        <w:rPr>
          <w:rFonts w:ascii="Arial" w:hAnsi="Arial" w:cs="Arial"/>
          <w:spacing w:val="8"/>
        </w:rPr>
      </w:pPr>
      <w:r w:rsidRPr="00ED7086">
        <w:rPr>
          <w:rFonts w:ascii="Arial" w:hAnsi="Arial" w:cs="Arial"/>
          <w:b/>
          <w:spacing w:val="8"/>
        </w:rPr>
        <w:t>Comparamos botellas con kilos:</w:t>
      </w:r>
      <w:r w:rsidRPr="00ED7086">
        <w:rPr>
          <w:rFonts w:ascii="Arial" w:hAnsi="Arial" w:cs="Arial"/>
          <w:spacing w:val="8"/>
        </w:rPr>
        <w:t xml:space="preserve"> Si hay </w:t>
      </w:r>
      <w:r w:rsidRPr="00ED7086">
        <w:rPr>
          <w:rStyle w:val="Textoennegrita"/>
          <w:rFonts w:ascii="Arial" w:hAnsi="Arial" w:cs="Arial"/>
          <w:spacing w:val="8"/>
        </w:rPr>
        <w:t>menos </w:t>
      </w:r>
      <w:r w:rsidRPr="00ED7086">
        <w:rPr>
          <w:rFonts w:ascii="Arial" w:hAnsi="Arial" w:cs="Arial"/>
          <w:spacing w:val="8"/>
        </w:rPr>
        <w:t>botellas entonces pesarán </w:t>
      </w:r>
      <w:r w:rsidRPr="00ED7086">
        <w:rPr>
          <w:rStyle w:val="Textoennegrita"/>
          <w:rFonts w:ascii="Arial" w:hAnsi="Arial" w:cs="Arial"/>
          <w:spacing w:val="8"/>
        </w:rPr>
        <w:t xml:space="preserve">menos: </w:t>
      </w:r>
      <w:r w:rsidRPr="00ED7086">
        <w:rPr>
          <w:rFonts w:ascii="Arial" w:hAnsi="Arial" w:cs="Arial"/>
          <w:spacing w:val="8"/>
        </w:rPr>
        <w:t>Tienen </w:t>
      </w:r>
      <w:r w:rsidRPr="00ED7086">
        <w:rPr>
          <w:rStyle w:val="Textoennegrita"/>
          <w:rFonts w:ascii="Arial" w:hAnsi="Arial" w:cs="Arial"/>
          <w:spacing w:val="8"/>
        </w:rPr>
        <w:t>proporcionalidad directa</w:t>
      </w:r>
      <w:r w:rsidRPr="00ED7086">
        <w:rPr>
          <w:rFonts w:ascii="Arial" w:hAnsi="Arial" w:cs="Arial"/>
          <w:spacing w:val="8"/>
        </w:rPr>
        <w:t>.</w:t>
      </w:r>
    </w:p>
    <w:p w14:paraId="7FB88095" w14:textId="77777777" w:rsidR="00D75894" w:rsidRPr="00ED7086" w:rsidRDefault="00D75894" w:rsidP="00D75894">
      <w:pPr>
        <w:pStyle w:val="NormalWeb"/>
        <w:spacing w:before="0" w:beforeAutospacing="0" w:after="0" w:afterAutospacing="0" w:line="0" w:lineRule="atLeast"/>
        <w:ind w:left="284"/>
        <w:jc w:val="both"/>
        <w:rPr>
          <w:rFonts w:ascii="Arial" w:hAnsi="Arial" w:cs="Arial"/>
          <w:spacing w:val="8"/>
        </w:rPr>
      </w:pPr>
    </w:p>
    <w:p w14:paraId="6429C9D7" w14:textId="77777777" w:rsidR="00D75894" w:rsidRPr="00ED7086" w:rsidRDefault="00D75894">
      <w:pPr>
        <w:pStyle w:val="Prrafodelista"/>
        <w:numPr>
          <w:ilvl w:val="0"/>
          <w:numId w:val="11"/>
        </w:numPr>
        <w:spacing w:after="0" w:line="0" w:lineRule="atLeast"/>
        <w:ind w:left="284" w:hanging="284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ED7086">
        <w:rPr>
          <w:rFonts w:ascii="Arial" w:hAnsi="Arial" w:cs="Arial"/>
          <w:b/>
          <w:color w:val="000000" w:themeColor="text1"/>
          <w:spacing w:val="8"/>
          <w:sz w:val="24"/>
          <w:szCs w:val="24"/>
        </w:rPr>
        <w:t>Comparamos litros con kilos:</w:t>
      </w:r>
      <w:r w:rsidRPr="00ED7086">
        <w:rPr>
          <w:rFonts w:ascii="Arial" w:hAnsi="Arial" w:cs="Arial"/>
          <w:color w:val="000000" w:themeColor="text1"/>
          <w:spacing w:val="8"/>
          <w:sz w:val="24"/>
          <w:szCs w:val="24"/>
        </w:rPr>
        <w:t xml:space="preserve"> Si hay </w:t>
      </w:r>
      <w:r w:rsidRPr="00ED7086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más</w:t>
      </w:r>
      <w:r w:rsidRPr="00ED7086">
        <w:rPr>
          <w:rFonts w:ascii="Arial" w:hAnsi="Arial" w:cs="Arial"/>
          <w:color w:val="000000" w:themeColor="text1"/>
          <w:spacing w:val="8"/>
          <w:sz w:val="24"/>
          <w:szCs w:val="24"/>
        </w:rPr>
        <w:t> litros entonces pesarán </w:t>
      </w:r>
      <w:r w:rsidRPr="00ED7086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más</w:t>
      </w:r>
      <w:r>
        <w:rPr>
          <w:rFonts w:ascii="Arial" w:hAnsi="Arial" w:cs="Arial"/>
          <w:color w:val="000000" w:themeColor="text1"/>
          <w:spacing w:val="8"/>
          <w:sz w:val="24"/>
          <w:szCs w:val="24"/>
        </w:rPr>
        <w:t xml:space="preserve">: </w:t>
      </w:r>
      <w:r w:rsidRPr="00ED7086">
        <w:rPr>
          <w:rFonts w:ascii="Arial" w:hAnsi="Arial" w:cs="Arial"/>
          <w:color w:val="000000" w:themeColor="text1"/>
          <w:spacing w:val="8"/>
          <w:sz w:val="24"/>
          <w:szCs w:val="24"/>
        </w:rPr>
        <w:t>Tienen </w:t>
      </w:r>
      <w:r w:rsidRPr="00ED7086">
        <w:rPr>
          <w:rStyle w:val="Textoennegrita"/>
          <w:rFonts w:ascii="Arial" w:hAnsi="Arial" w:cs="Arial"/>
          <w:color w:val="000000" w:themeColor="text1"/>
          <w:spacing w:val="8"/>
          <w:sz w:val="24"/>
          <w:szCs w:val="24"/>
        </w:rPr>
        <w:t>proporcionalidad directa</w:t>
      </w:r>
      <w:r w:rsidRPr="00ED7086">
        <w:rPr>
          <w:rFonts w:ascii="Arial" w:hAnsi="Arial" w:cs="Arial"/>
          <w:color w:val="000000" w:themeColor="text1"/>
          <w:spacing w:val="8"/>
          <w:sz w:val="24"/>
          <w:szCs w:val="24"/>
        </w:rPr>
        <w:t>.</w:t>
      </w:r>
    </w:p>
    <w:p w14:paraId="323124BC" w14:textId="77777777" w:rsidR="00D75894" w:rsidRDefault="00D75894" w:rsidP="00D75894">
      <w:pPr>
        <w:pStyle w:val="Prrafodelista"/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7D19926A" w14:textId="77777777" w:rsidR="00D75894" w:rsidRDefault="00D75894" w:rsidP="00D75894">
      <w:pPr>
        <w:pStyle w:val="Prrafodelista"/>
        <w:ind w:left="0"/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4B5F63A3" w14:textId="77777777" w:rsidR="00D75894" w:rsidRDefault="00D75894" w:rsidP="00D75894">
      <w:pPr>
        <w:pStyle w:val="Prrafodelista"/>
        <w:ind w:left="0"/>
        <w:jc w:val="center"/>
      </w:pPr>
      <w:r>
        <w:rPr>
          <w:noProof/>
          <w:lang w:val="en-US"/>
        </w:rPr>
        <w:drawing>
          <wp:inline distT="0" distB="0" distL="0" distR="0" wp14:anchorId="29952BAB" wp14:editId="5AB900C2">
            <wp:extent cx="1319348" cy="957883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n 5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969" cy="96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321557" w14:textId="75A401D3" w:rsidR="00D75894" w:rsidRDefault="00D75894" w:rsidP="00D75894">
      <w:pPr>
        <w:spacing w:before="100" w:beforeAutospacing="1" w:after="100" w:afterAutospacing="1" w:line="24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s-ES"/>
        </w:rPr>
      </w:pPr>
      <w:r w:rsidRPr="001E1228">
        <w:rPr>
          <w:position w:val="-24"/>
        </w:rPr>
        <w:object w:dxaOrig="6820" w:dyaOrig="620" w14:anchorId="2D83B65B">
          <v:shape id="_x0000_i1044" type="#_x0000_t75" style="width:341.25pt;height:30.75pt" o:ole="">
            <v:imagedata r:id="rId66" o:title=""/>
          </v:shape>
          <o:OLEObject Type="Embed" ProgID="Equation.DSMT4" ShapeID="_x0000_i1044" DrawAspect="Content" ObjectID="_1737299161" r:id="rId67"/>
        </w:object>
      </w:r>
    </w:p>
    <w:p w14:paraId="7ACC7C89" w14:textId="77777777" w:rsidR="00D75894" w:rsidRDefault="00D75894" w:rsidP="00D75894">
      <w:pPr>
        <w:spacing w:after="0" w:line="0" w:lineRule="atLeast"/>
        <w:rPr>
          <w:rFonts w:ascii="Arial" w:hAnsi="Arial" w:cs="Arial"/>
          <w:b/>
          <w:color w:val="000000" w:themeColor="text1"/>
          <w:spacing w:val="8"/>
          <w:sz w:val="24"/>
          <w:szCs w:val="24"/>
        </w:rPr>
      </w:pPr>
      <w:r w:rsidRPr="00423E2A">
        <w:rPr>
          <w:rFonts w:ascii="Arial" w:hAnsi="Arial" w:cs="Arial"/>
          <w:b/>
          <w:color w:val="000000" w:themeColor="text1"/>
          <w:spacing w:val="8"/>
          <w:sz w:val="24"/>
          <w:szCs w:val="24"/>
        </w:rPr>
        <w:t>Ejemplo</w:t>
      </w:r>
    </w:p>
    <w:p w14:paraId="11D27F5F" w14:textId="77777777" w:rsidR="00D75894" w:rsidRPr="00423E2A" w:rsidRDefault="00D75894" w:rsidP="00D75894">
      <w:pPr>
        <w:spacing w:after="0" w:line="0" w:lineRule="atLeast"/>
        <w:rPr>
          <w:rFonts w:ascii="Arial" w:hAnsi="Arial" w:cs="Arial"/>
          <w:b/>
          <w:color w:val="000000" w:themeColor="text1"/>
          <w:spacing w:val="8"/>
          <w:sz w:val="24"/>
          <w:szCs w:val="24"/>
        </w:rPr>
      </w:pPr>
    </w:p>
    <w:p w14:paraId="536D0CB1" w14:textId="77777777" w:rsidR="00D75894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Style w:val="Textoennegrita"/>
          <w:rFonts w:ascii="Arial" w:hAnsi="Arial" w:cs="Arial"/>
          <w:b w:val="0"/>
          <w:color w:val="000000" w:themeColor="text1"/>
          <w:spacing w:val="8"/>
        </w:rPr>
      </w:pPr>
      <w:r w:rsidRPr="00423E2A">
        <w:rPr>
          <w:rStyle w:val="Textoennegrita"/>
          <w:rFonts w:ascii="Arial" w:hAnsi="Arial" w:cs="Arial"/>
          <w:color w:val="000000" w:themeColor="text1"/>
          <w:spacing w:val="8"/>
        </w:rPr>
        <w:t>En 4 días, 6 impresoras han impreso 100 libros. ¿Cuántos días tardarán en imprimir 50 libros si tenemos 4 impresoras?</w:t>
      </w:r>
    </w:p>
    <w:p w14:paraId="198CD073" w14:textId="68387B16" w:rsidR="00D75894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color w:val="000000" w:themeColor="text1"/>
          <w:spacing w:val="8"/>
        </w:rPr>
      </w:pPr>
    </w:p>
    <w:p w14:paraId="59D6E1A5" w14:textId="52FC9CC0" w:rsidR="00D75894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  <w:bCs/>
          <w:color w:val="000000" w:themeColor="text1"/>
          <w:spacing w:val="8"/>
        </w:rPr>
      </w:pPr>
      <w:r w:rsidRPr="00D75894">
        <w:rPr>
          <w:rFonts w:ascii="Arial" w:hAnsi="Arial" w:cs="Arial"/>
          <w:b/>
          <w:bCs/>
          <w:color w:val="000000" w:themeColor="text1"/>
          <w:spacing w:val="8"/>
        </w:rPr>
        <w:t>Solución</w:t>
      </w:r>
    </w:p>
    <w:p w14:paraId="40165627" w14:textId="33F3FF4B" w:rsidR="00D75894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  <w:bCs/>
          <w:color w:val="000000" w:themeColor="text1"/>
          <w:spacing w:val="8"/>
        </w:rPr>
      </w:pPr>
    </w:p>
    <w:p w14:paraId="3427DA24" w14:textId="77777777" w:rsidR="00D75894" w:rsidRDefault="00D75894" w:rsidP="00D75894">
      <w:pPr>
        <w:rPr>
          <w:rFonts w:ascii="Arial" w:hAnsi="Arial" w:cs="Arial"/>
          <w:color w:val="000000" w:themeColor="text1"/>
          <w:spacing w:val="8"/>
          <w:sz w:val="24"/>
          <w:szCs w:val="24"/>
        </w:rPr>
      </w:pPr>
      <w:r w:rsidRPr="00E96322">
        <w:rPr>
          <w:rFonts w:ascii="Arial" w:hAnsi="Arial" w:cs="Arial"/>
          <w:color w:val="000000" w:themeColor="text1"/>
          <w:spacing w:val="8"/>
          <w:sz w:val="24"/>
          <w:szCs w:val="24"/>
        </w:rPr>
        <w:t>Escribimos la relación entre ellas sabiendo que:</w:t>
      </w:r>
    </w:p>
    <w:p w14:paraId="3295B404" w14:textId="51B3ACDF" w:rsidR="00D75894" w:rsidRDefault="00D75894" w:rsidP="00D75894">
      <w:pPr>
        <w:pStyle w:val="NormalWeb"/>
        <w:spacing w:before="0" w:beforeAutospacing="0" w:after="0" w:afterAutospacing="0" w:line="0" w:lineRule="atLeast"/>
        <w:jc w:val="center"/>
        <w:rPr>
          <w:rFonts w:ascii="Arial" w:hAnsi="Arial" w:cs="Arial"/>
          <w:b/>
          <w:bCs/>
          <w:color w:val="000000" w:themeColor="text1"/>
          <w:spacing w:val="8"/>
        </w:rPr>
      </w:pPr>
      <w:r>
        <w:rPr>
          <w:rFonts w:ascii="Arial" w:hAnsi="Arial" w:cs="Arial"/>
          <w:b/>
          <w:bCs/>
          <w:noProof/>
          <w:color w:val="000000" w:themeColor="text1"/>
          <w:spacing w:val="8"/>
          <w:lang w:val="en-US" w:eastAsia="en-US"/>
        </w:rPr>
        <w:drawing>
          <wp:inline distT="0" distB="0" distL="0" distR="0" wp14:anchorId="74FBC6FE" wp14:editId="65F5ABD5">
            <wp:extent cx="2168556" cy="1666875"/>
            <wp:effectExtent l="0" t="0" r="317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999" cy="166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7AD9C" w14:textId="1CA651F0" w:rsidR="00D75894" w:rsidRPr="00D75894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b/>
          <w:bCs/>
          <w:color w:val="000000" w:themeColor="text1"/>
          <w:spacing w:val="8"/>
        </w:rPr>
      </w:pPr>
    </w:p>
    <w:p w14:paraId="52E99FB1" w14:textId="2AC5F183" w:rsidR="00D75894" w:rsidRPr="00423E2A" w:rsidRDefault="00D75894" w:rsidP="00D75894">
      <w:pPr>
        <w:pStyle w:val="NormalWeb"/>
        <w:spacing w:before="0" w:beforeAutospacing="0" w:after="0" w:afterAutospacing="0" w:line="0" w:lineRule="atLeast"/>
        <w:jc w:val="both"/>
        <w:rPr>
          <w:rFonts w:ascii="Arial" w:hAnsi="Arial" w:cs="Arial"/>
          <w:color w:val="000000" w:themeColor="text1"/>
          <w:spacing w:val="8"/>
        </w:rPr>
      </w:pPr>
    </w:p>
    <w:p w14:paraId="4A257FB4" w14:textId="77777777" w:rsidR="00D75894" w:rsidRDefault="00D75894" w:rsidP="00D75894">
      <w:pPr>
        <w:pStyle w:val="NormalWeb"/>
        <w:spacing w:before="0" w:beforeAutospacing="0" w:after="0" w:afterAutospacing="0" w:line="0" w:lineRule="atLeast"/>
        <w:rPr>
          <w:rFonts w:ascii="Arial" w:hAnsi="Arial" w:cs="Arial"/>
          <w:color w:val="000000" w:themeColor="text1"/>
          <w:spacing w:val="8"/>
        </w:rPr>
      </w:pPr>
      <w:r w:rsidRPr="00423E2A">
        <w:rPr>
          <w:rFonts w:ascii="Arial" w:hAnsi="Arial" w:cs="Arial"/>
          <w:color w:val="000000" w:themeColor="text1"/>
          <w:spacing w:val="8"/>
        </w:rPr>
        <w:t>Las magnitudes que tenemos en:</w:t>
      </w:r>
    </w:p>
    <w:p w14:paraId="1BA0F183" w14:textId="77777777" w:rsidR="00D75894" w:rsidRPr="00423E2A" w:rsidRDefault="00D75894" w:rsidP="00D75894">
      <w:pPr>
        <w:pStyle w:val="NormalWeb"/>
        <w:spacing w:before="0" w:beforeAutospacing="0" w:after="0" w:afterAutospacing="0" w:line="0" w:lineRule="atLeast"/>
        <w:rPr>
          <w:rFonts w:ascii="Arial" w:hAnsi="Arial" w:cs="Arial"/>
          <w:color w:val="000000" w:themeColor="text1"/>
          <w:spacing w:val="8"/>
        </w:rPr>
      </w:pPr>
    </w:p>
    <w:p w14:paraId="085DEF42" w14:textId="77777777" w:rsidR="00D75894" w:rsidRPr="00D263CD" w:rsidRDefault="00D75894">
      <w:pPr>
        <w:pStyle w:val="NormalWeb"/>
        <w:numPr>
          <w:ilvl w:val="0"/>
          <w:numId w:val="12"/>
        </w:numPr>
        <w:spacing w:before="0" w:beforeAutospacing="0" w:after="0" w:afterAutospacing="0" w:line="0" w:lineRule="atLeast"/>
        <w:ind w:left="284" w:hanging="284"/>
        <w:jc w:val="both"/>
        <w:rPr>
          <w:rFonts w:ascii="Arial" w:hAnsi="Arial" w:cs="Arial"/>
          <w:b/>
          <w:color w:val="000000" w:themeColor="text1"/>
          <w:spacing w:val="8"/>
        </w:rPr>
      </w:pPr>
      <w:r w:rsidRPr="00423E2A">
        <w:rPr>
          <w:rFonts w:ascii="Arial" w:hAnsi="Arial" w:cs="Arial"/>
          <w:color w:val="000000" w:themeColor="text1"/>
          <w:spacing w:val="8"/>
        </w:rPr>
        <w:t>Si hay que hacer </w:t>
      </w:r>
      <w:r w:rsidRPr="00423E2A">
        <w:rPr>
          <w:rStyle w:val="Textoennegrita"/>
          <w:rFonts w:ascii="Arial" w:hAnsi="Arial" w:cs="Arial"/>
          <w:color w:val="000000" w:themeColor="text1"/>
          <w:spacing w:val="8"/>
        </w:rPr>
        <w:t>menos </w:t>
      </w:r>
      <w:r w:rsidRPr="00423E2A">
        <w:rPr>
          <w:rFonts w:ascii="Arial" w:hAnsi="Arial" w:cs="Arial"/>
          <w:color w:val="000000" w:themeColor="text1"/>
          <w:spacing w:val="8"/>
        </w:rPr>
        <w:t xml:space="preserve">libros entonces se necesitan menos días: </w:t>
      </w:r>
      <w:r w:rsidRPr="00D263CD">
        <w:rPr>
          <w:rFonts w:ascii="Arial" w:hAnsi="Arial" w:cs="Arial"/>
          <w:b/>
          <w:color w:val="000000" w:themeColor="text1"/>
          <w:spacing w:val="8"/>
        </w:rPr>
        <w:t>Tienen Proporcionalidad directa.</w:t>
      </w:r>
    </w:p>
    <w:p w14:paraId="16B06117" w14:textId="77777777" w:rsidR="00D75894" w:rsidRPr="00423E2A" w:rsidRDefault="00D75894" w:rsidP="00D75894">
      <w:pPr>
        <w:pStyle w:val="NormalWeb"/>
        <w:spacing w:before="0" w:beforeAutospacing="0" w:after="0" w:afterAutospacing="0" w:line="0" w:lineRule="atLeast"/>
        <w:ind w:left="284"/>
        <w:jc w:val="both"/>
        <w:rPr>
          <w:rFonts w:ascii="Arial" w:hAnsi="Arial" w:cs="Arial"/>
          <w:color w:val="000000" w:themeColor="text1"/>
          <w:spacing w:val="8"/>
        </w:rPr>
      </w:pPr>
    </w:p>
    <w:p w14:paraId="078965FB" w14:textId="29949F73" w:rsidR="00D75894" w:rsidRDefault="00D75894">
      <w:pPr>
        <w:pStyle w:val="NormalWeb"/>
        <w:numPr>
          <w:ilvl w:val="0"/>
          <w:numId w:val="12"/>
        </w:numPr>
        <w:spacing w:before="0" w:beforeAutospacing="0" w:after="0" w:afterAutospacing="0" w:line="0" w:lineRule="atLeast"/>
        <w:ind w:left="284" w:hanging="284"/>
        <w:jc w:val="both"/>
        <w:rPr>
          <w:rFonts w:ascii="Arial" w:hAnsi="Arial" w:cs="Arial"/>
          <w:b/>
          <w:color w:val="000000" w:themeColor="text1"/>
          <w:spacing w:val="8"/>
        </w:rPr>
      </w:pPr>
      <w:r w:rsidRPr="00423E2A">
        <w:rPr>
          <w:rFonts w:ascii="Arial" w:hAnsi="Arial" w:cs="Arial"/>
          <w:color w:val="000000" w:themeColor="text1"/>
          <w:spacing w:val="8"/>
        </w:rPr>
        <w:t>Si hay </w:t>
      </w:r>
      <w:r w:rsidRPr="00423E2A">
        <w:rPr>
          <w:rStyle w:val="Textoennegrita"/>
          <w:rFonts w:ascii="Arial" w:hAnsi="Arial" w:cs="Arial"/>
          <w:color w:val="000000" w:themeColor="text1"/>
          <w:spacing w:val="8"/>
        </w:rPr>
        <w:t>menos </w:t>
      </w:r>
      <w:r w:rsidRPr="00423E2A">
        <w:rPr>
          <w:rFonts w:ascii="Arial" w:hAnsi="Arial" w:cs="Arial"/>
          <w:color w:val="000000" w:themeColor="text1"/>
          <w:spacing w:val="8"/>
        </w:rPr>
        <w:t xml:space="preserve">impresoras entonces se necesitan más días: Tienen </w:t>
      </w:r>
      <w:r w:rsidRPr="00D263CD">
        <w:rPr>
          <w:rFonts w:ascii="Arial" w:hAnsi="Arial" w:cs="Arial"/>
          <w:b/>
          <w:color w:val="000000" w:themeColor="text1"/>
          <w:spacing w:val="8"/>
        </w:rPr>
        <w:t>Proporcionalidad inversa</w:t>
      </w:r>
    </w:p>
    <w:p w14:paraId="4E9B4588" w14:textId="77777777" w:rsidR="00D75894" w:rsidRDefault="00D75894" w:rsidP="00D75894">
      <w:pPr>
        <w:pStyle w:val="Prrafodelista"/>
        <w:ind w:left="0"/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noProof/>
          <w:color w:val="000000" w:themeColor="text1"/>
          <w:sz w:val="24"/>
          <w:szCs w:val="24"/>
          <w:lang w:val="en-US"/>
        </w:rPr>
        <w:lastRenderedPageBreak/>
        <w:drawing>
          <wp:inline distT="0" distB="0" distL="0" distR="0" wp14:anchorId="641DF45A" wp14:editId="6C341894">
            <wp:extent cx="1587324" cy="1010679"/>
            <wp:effectExtent l="0" t="0" r="0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n 8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9515" cy="1018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762A6" w14:textId="77777777" w:rsidR="00D75894" w:rsidRDefault="00D75894" w:rsidP="00D75894">
      <w:pPr>
        <w:pStyle w:val="Prrafodelista"/>
        <w:ind w:left="0"/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</w:rPr>
        <w:t>Invertimos:</w:t>
      </w:r>
    </w:p>
    <w:p w14:paraId="3D2057E4" w14:textId="77777777" w:rsidR="00D75894" w:rsidRDefault="00D75894" w:rsidP="00D75894">
      <w:pPr>
        <w:pStyle w:val="Prrafodelista"/>
        <w:ind w:left="0"/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1CD89AA6" w14:textId="77777777" w:rsidR="00D75894" w:rsidRDefault="00D75894" w:rsidP="00D75894">
      <w:pPr>
        <w:pStyle w:val="Prrafodelista"/>
        <w:ind w:left="0"/>
        <w:rPr>
          <w:rFonts w:ascii="Arial" w:hAnsi="Arial" w:cs="Arial"/>
          <w:b/>
          <w:color w:val="000000" w:themeColor="text1"/>
          <w:sz w:val="24"/>
          <w:szCs w:val="24"/>
        </w:rPr>
      </w:pPr>
      <w:r w:rsidRPr="001E1228">
        <w:rPr>
          <w:position w:val="-24"/>
        </w:rPr>
        <w:object w:dxaOrig="7660" w:dyaOrig="620" w14:anchorId="4CFC0158">
          <v:shape id="_x0000_i1045" type="#_x0000_t75" style="width:383.25pt;height:30.75pt" o:ole="">
            <v:imagedata r:id="rId70" o:title=""/>
          </v:shape>
          <o:OLEObject Type="Embed" ProgID="Equation.DSMT4" ShapeID="_x0000_i1045" DrawAspect="Content" ObjectID="_1737299162" r:id="rId71"/>
        </w:object>
      </w:r>
    </w:p>
    <w:p w14:paraId="02371237" w14:textId="027EB579" w:rsidR="0078470B" w:rsidRDefault="0078470B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</w:rPr>
        <w:t>Taller Practico de aprendizaje</w:t>
      </w:r>
    </w:p>
    <w:p w14:paraId="79990DAD" w14:textId="77777777" w:rsidR="0078470B" w:rsidRPr="00522BA5" w:rsidRDefault="0078470B">
      <w:pPr>
        <w:pStyle w:val="Prrafodelista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>Signos de agrupación. Quita los signos de agrupación y resuelve la operación propuesta</w:t>
      </w:r>
    </w:p>
    <w:p w14:paraId="7FAE9EDA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69111EE2" w14:textId="77777777" w:rsidR="0078470B" w:rsidRPr="00522BA5" w:rsidRDefault="0078470B">
      <w:pPr>
        <w:pStyle w:val="Prrafodelista"/>
        <w:numPr>
          <w:ilvl w:val="1"/>
          <w:numId w:val="14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+(–15) =     </w:t>
      </w:r>
    </w:p>
    <w:p w14:paraId="50DAB086" w14:textId="77777777" w:rsidR="0078470B" w:rsidRPr="00522BA5" w:rsidRDefault="0078470B">
      <w:pPr>
        <w:pStyle w:val="Prrafodelista"/>
        <w:numPr>
          <w:ilvl w:val="1"/>
          <w:numId w:val="14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–(+16) =  </w:t>
      </w:r>
    </w:p>
    <w:p w14:paraId="70B2D826" w14:textId="77777777" w:rsidR="0078470B" w:rsidRPr="00522BA5" w:rsidRDefault="0078470B">
      <w:pPr>
        <w:pStyle w:val="Prrafodelista"/>
        <w:numPr>
          <w:ilvl w:val="1"/>
          <w:numId w:val="14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+(–9) =  </w:t>
      </w:r>
    </w:p>
    <w:p w14:paraId="181B10FC" w14:textId="66388284" w:rsidR="0078470B" w:rsidRDefault="0078470B">
      <w:pPr>
        <w:pStyle w:val="Prrafodelista"/>
        <w:numPr>
          <w:ilvl w:val="1"/>
          <w:numId w:val="14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>–(–7) =</w:t>
      </w:r>
    </w:p>
    <w:p w14:paraId="20F3FC50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360" w:lineRule="auto"/>
        <w:ind w:left="567"/>
        <w:rPr>
          <w:rFonts w:ascii="Arial" w:hAnsi="Arial" w:cs="Arial"/>
          <w:sz w:val="24"/>
          <w:szCs w:val="24"/>
        </w:rPr>
      </w:pPr>
    </w:p>
    <w:p w14:paraId="61674BAB" w14:textId="77777777" w:rsidR="0078470B" w:rsidRPr="00522BA5" w:rsidRDefault="0078470B">
      <w:pPr>
        <w:pStyle w:val="Prrafodelista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ind w:left="284" w:hanging="284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>Opera y comprueba los resultados</w:t>
      </w:r>
    </w:p>
    <w:p w14:paraId="52CEBAD5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240" w:lineRule="auto"/>
        <w:ind w:left="284"/>
        <w:rPr>
          <w:rFonts w:ascii="Arial" w:hAnsi="Arial" w:cs="Arial"/>
          <w:sz w:val="24"/>
          <w:szCs w:val="24"/>
        </w:rPr>
      </w:pPr>
    </w:p>
    <w:p w14:paraId="5FE263CE" w14:textId="77777777" w:rsidR="0078470B" w:rsidRPr="00522BA5" w:rsidRDefault="0078470B">
      <w:pPr>
        <w:pStyle w:val="Prrafodelista"/>
        <w:numPr>
          <w:ilvl w:val="1"/>
          <w:numId w:val="15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+(+8) – (+5) =       </w:t>
      </w:r>
    </w:p>
    <w:p w14:paraId="0B1BBB4B" w14:textId="06F94B06" w:rsidR="0078470B" w:rsidRDefault="0078470B">
      <w:pPr>
        <w:pStyle w:val="Prrafodelista"/>
        <w:numPr>
          <w:ilvl w:val="1"/>
          <w:numId w:val="15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–(+6) – (–2) = </w:t>
      </w:r>
    </w:p>
    <w:p w14:paraId="24BFDE47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360" w:lineRule="auto"/>
        <w:ind w:left="567"/>
        <w:rPr>
          <w:rFonts w:ascii="Arial" w:hAnsi="Arial" w:cs="Arial"/>
          <w:sz w:val="24"/>
          <w:szCs w:val="24"/>
        </w:rPr>
      </w:pPr>
    </w:p>
    <w:p w14:paraId="41ECDD79" w14:textId="25BC265D" w:rsidR="0078470B" w:rsidRPr="0078470B" w:rsidRDefault="0078470B">
      <w:pPr>
        <w:pStyle w:val="Prrafodelista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ind w:left="284" w:hanging="284"/>
        <w:rPr>
          <w:rFonts w:ascii="Arial" w:hAnsi="Arial" w:cs="Arial"/>
          <w:sz w:val="24"/>
          <w:szCs w:val="24"/>
        </w:rPr>
      </w:pPr>
      <w:r w:rsidRPr="0078470B">
        <w:rPr>
          <w:rFonts w:ascii="Arial" w:hAnsi="Arial" w:cs="Arial"/>
          <w:sz w:val="24"/>
          <w:szCs w:val="24"/>
        </w:rPr>
        <w:t>Quita paréntesis, calcula, y comprueba el resultad</w:t>
      </w:r>
    </w:p>
    <w:p w14:paraId="36F951C2" w14:textId="77777777" w:rsidR="0078470B" w:rsidRPr="00522BA5" w:rsidRDefault="0078470B">
      <w:pPr>
        <w:pStyle w:val="Prrafodelista"/>
        <w:numPr>
          <w:ilvl w:val="1"/>
          <w:numId w:val="16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+(5 + 3) =       </w:t>
      </w:r>
    </w:p>
    <w:p w14:paraId="15C26169" w14:textId="77777777" w:rsidR="0078470B" w:rsidRPr="00522BA5" w:rsidRDefault="0078470B">
      <w:pPr>
        <w:pStyle w:val="Prrafodelista"/>
        <w:numPr>
          <w:ilvl w:val="1"/>
          <w:numId w:val="16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+(–6 – 3) =          </w:t>
      </w:r>
    </w:p>
    <w:p w14:paraId="5D1FBC21" w14:textId="77777777" w:rsidR="0078470B" w:rsidRPr="00522BA5" w:rsidRDefault="0078470B">
      <w:pPr>
        <w:pStyle w:val="Prrafodelista"/>
        <w:numPr>
          <w:ilvl w:val="1"/>
          <w:numId w:val="16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–(8 + 15) =           </w:t>
      </w:r>
    </w:p>
    <w:p w14:paraId="258126AA" w14:textId="72B122C7" w:rsidR="0078470B" w:rsidRDefault="0078470B">
      <w:pPr>
        <w:pStyle w:val="Prrafodelista"/>
        <w:numPr>
          <w:ilvl w:val="1"/>
          <w:numId w:val="16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–(–2 – 4) =    </w:t>
      </w:r>
    </w:p>
    <w:p w14:paraId="109032CB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360" w:lineRule="auto"/>
        <w:ind w:left="567"/>
        <w:rPr>
          <w:rFonts w:ascii="Arial" w:hAnsi="Arial" w:cs="Arial"/>
          <w:sz w:val="24"/>
          <w:szCs w:val="24"/>
        </w:rPr>
      </w:pPr>
    </w:p>
    <w:p w14:paraId="66B51814" w14:textId="366A4DDE" w:rsidR="0078470B" w:rsidRPr="0078470B" w:rsidRDefault="0078470B">
      <w:pPr>
        <w:pStyle w:val="Prrafodelista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78470B">
        <w:rPr>
          <w:rFonts w:ascii="Arial" w:hAnsi="Arial" w:cs="Arial"/>
          <w:sz w:val="24"/>
          <w:szCs w:val="24"/>
        </w:rPr>
        <w:t>Signos de agrupación. Quita los signos de agrupación y resuelve la operación propuesta</w:t>
      </w:r>
    </w:p>
    <w:p w14:paraId="4C69ACAE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0D125AE4" w14:textId="77777777" w:rsidR="0078470B" w:rsidRPr="00522BA5" w:rsidRDefault="0078470B">
      <w:pPr>
        <w:pStyle w:val="Prrafodelista"/>
        <w:numPr>
          <w:ilvl w:val="1"/>
          <w:numId w:val="17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  <w:lang w:val="en-US"/>
        </w:rPr>
      </w:pPr>
      <w:r w:rsidRPr="00522BA5">
        <w:rPr>
          <w:rFonts w:ascii="Arial" w:hAnsi="Arial" w:cs="Arial"/>
          <w:sz w:val="24"/>
          <w:szCs w:val="24"/>
          <w:lang w:val="en-US"/>
        </w:rPr>
        <w:t xml:space="preserve">+ (+7) + (+6) =  </w:t>
      </w:r>
    </w:p>
    <w:p w14:paraId="1435A1D7" w14:textId="77777777" w:rsidR="0078470B" w:rsidRPr="00522BA5" w:rsidRDefault="0078470B">
      <w:pPr>
        <w:pStyle w:val="Prrafodelista"/>
        <w:numPr>
          <w:ilvl w:val="1"/>
          <w:numId w:val="17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  <w:lang w:val="en-US"/>
        </w:rPr>
      </w:pPr>
      <w:r w:rsidRPr="00522BA5">
        <w:rPr>
          <w:rFonts w:ascii="Arial" w:hAnsi="Arial" w:cs="Arial"/>
          <w:sz w:val="24"/>
          <w:szCs w:val="24"/>
          <w:lang w:val="en-US"/>
        </w:rPr>
        <w:t xml:space="preserve">+ (–5) + (–3) =                </w:t>
      </w:r>
    </w:p>
    <w:p w14:paraId="688E73BE" w14:textId="77777777" w:rsidR="0078470B" w:rsidRPr="00522BA5" w:rsidRDefault="0078470B">
      <w:pPr>
        <w:pStyle w:val="Prrafodelista"/>
        <w:numPr>
          <w:ilvl w:val="1"/>
          <w:numId w:val="17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  <w:lang w:val="en-US"/>
        </w:rPr>
      </w:pPr>
      <w:r w:rsidRPr="00522BA5">
        <w:rPr>
          <w:rFonts w:ascii="Arial" w:hAnsi="Arial" w:cs="Arial"/>
          <w:sz w:val="24"/>
          <w:szCs w:val="24"/>
          <w:lang w:val="en-US"/>
        </w:rPr>
        <w:t xml:space="preserve">+ (–6) – (+8) =          </w:t>
      </w:r>
    </w:p>
    <w:p w14:paraId="3BFB3A88" w14:textId="1D0C49AF" w:rsidR="0078470B" w:rsidRDefault="0078470B">
      <w:pPr>
        <w:pStyle w:val="Prrafodelista"/>
        <w:numPr>
          <w:ilvl w:val="1"/>
          <w:numId w:val="17"/>
        </w:numPr>
        <w:shd w:val="clear" w:color="auto" w:fill="FFFFFF"/>
        <w:spacing w:before="100" w:beforeAutospacing="1" w:after="100" w:afterAutospacing="1" w:line="360" w:lineRule="auto"/>
        <w:ind w:left="567" w:hanging="283"/>
        <w:rPr>
          <w:rFonts w:ascii="Arial" w:hAnsi="Arial" w:cs="Arial"/>
          <w:sz w:val="24"/>
          <w:szCs w:val="24"/>
          <w:lang w:val="en-US"/>
        </w:rPr>
      </w:pPr>
      <w:r w:rsidRPr="00522BA5">
        <w:rPr>
          <w:rFonts w:ascii="Arial" w:hAnsi="Arial" w:cs="Arial"/>
          <w:sz w:val="24"/>
          <w:szCs w:val="24"/>
          <w:lang w:val="en-US"/>
        </w:rPr>
        <w:t xml:space="preserve">– (–7) + (–10) =        </w:t>
      </w:r>
    </w:p>
    <w:p w14:paraId="7B736E26" w14:textId="77777777" w:rsidR="0078470B" w:rsidRPr="00522BA5" w:rsidRDefault="0078470B" w:rsidP="0078470B">
      <w:pPr>
        <w:pStyle w:val="Prrafodelista"/>
        <w:shd w:val="clear" w:color="auto" w:fill="FFFFFF"/>
        <w:spacing w:before="100" w:beforeAutospacing="1" w:after="100" w:afterAutospacing="1" w:line="360" w:lineRule="auto"/>
        <w:ind w:left="567"/>
        <w:rPr>
          <w:rFonts w:ascii="Arial" w:hAnsi="Arial" w:cs="Arial"/>
          <w:sz w:val="24"/>
          <w:szCs w:val="24"/>
          <w:lang w:val="en-US"/>
        </w:rPr>
      </w:pPr>
    </w:p>
    <w:p w14:paraId="41928120" w14:textId="1655B51F" w:rsidR="0078470B" w:rsidRPr="0078470B" w:rsidRDefault="0078470B">
      <w:pPr>
        <w:pStyle w:val="Prrafodelista"/>
        <w:numPr>
          <w:ilvl w:val="0"/>
          <w:numId w:val="13"/>
        </w:numPr>
        <w:tabs>
          <w:tab w:val="left" w:pos="284"/>
        </w:tabs>
        <w:ind w:left="142" w:hanging="142"/>
        <w:rPr>
          <w:rFonts w:ascii="Arial" w:hAnsi="Arial" w:cs="Arial"/>
          <w:sz w:val="24"/>
          <w:szCs w:val="24"/>
        </w:rPr>
      </w:pPr>
      <w:r w:rsidRPr="0078470B">
        <w:rPr>
          <w:rFonts w:ascii="Arial" w:hAnsi="Arial" w:cs="Arial"/>
          <w:sz w:val="24"/>
          <w:szCs w:val="24"/>
        </w:rPr>
        <w:t>Aplica los órdenes de prioridad para simplificar los siguientes ejercicios:</w:t>
      </w:r>
    </w:p>
    <w:p w14:paraId="71122FEA" w14:textId="77777777" w:rsidR="0078470B" w:rsidRPr="0078470B" w:rsidRDefault="0078470B" w:rsidP="0078470B">
      <w:pPr>
        <w:pStyle w:val="Prrafodelista"/>
        <w:tabs>
          <w:tab w:val="left" w:pos="284"/>
        </w:tabs>
        <w:ind w:left="142"/>
        <w:rPr>
          <w:rFonts w:ascii="Arial" w:hAnsi="Arial" w:cs="Arial"/>
          <w:b/>
          <w:bCs/>
          <w:sz w:val="24"/>
          <w:szCs w:val="24"/>
        </w:rPr>
      </w:pPr>
    </w:p>
    <w:p w14:paraId="2C707128" w14:textId="77777777" w:rsidR="0078470B" w:rsidRPr="00195BCC" w:rsidRDefault="0078470B">
      <w:pPr>
        <w:pStyle w:val="Prrafodelista"/>
        <w:numPr>
          <w:ilvl w:val="0"/>
          <w:numId w:val="18"/>
        </w:numPr>
        <w:spacing w:after="160" w:line="259" w:lineRule="auto"/>
        <w:ind w:left="284" w:firstLine="0"/>
        <w:rPr>
          <w:rFonts w:ascii="Arial" w:hAnsi="Arial" w:cs="Arial"/>
          <w:sz w:val="24"/>
          <w:szCs w:val="24"/>
        </w:rPr>
      </w:pPr>
      <w:r w:rsidRPr="002D7EE6">
        <w:rPr>
          <w:position w:val="-14"/>
        </w:rPr>
        <w:object w:dxaOrig="3159" w:dyaOrig="400" w14:anchorId="6CE1E6A2">
          <v:shape id="_x0000_i1046" type="#_x0000_t75" style="width:158.25pt;height:20.25pt" o:ole="">
            <v:imagedata r:id="rId72" o:title=""/>
          </v:shape>
          <o:OLEObject Type="Embed" ProgID="Equation.DSMT4" ShapeID="_x0000_i1046" DrawAspect="Content" ObjectID="_1737299163" r:id="rId73"/>
        </w:object>
      </w:r>
    </w:p>
    <w:p w14:paraId="70B1DEC6" w14:textId="77777777" w:rsidR="0078470B" w:rsidRDefault="0078470B">
      <w:pPr>
        <w:pStyle w:val="Prrafodelista"/>
        <w:numPr>
          <w:ilvl w:val="0"/>
          <w:numId w:val="18"/>
        </w:numPr>
        <w:spacing w:after="160" w:line="259" w:lineRule="auto"/>
        <w:ind w:left="284" w:firstLine="0"/>
        <w:rPr>
          <w:rFonts w:ascii="Arial" w:hAnsi="Arial" w:cs="Arial"/>
          <w:sz w:val="24"/>
          <w:szCs w:val="24"/>
        </w:rPr>
      </w:pPr>
      <w:r w:rsidRPr="002D7EE6">
        <w:rPr>
          <w:position w:val="-14"/>
        </w:rPr>
        <w:object w:dxaOrig="2960" w:dyaOrig="400" w14:anchorId="3159BE47">
          <v:shape id="_x0000_i1047" type="#_x0000_t75" style="width:147.75pt;height:20.25pt" o:ole="">
            <v:imagedata r:id="rId74" o:title=""/>
          </v:shape>
          <o:OLEObject Type="Embed" ProgID="Equation.DSMT4" ShapeID="_x0000_i1047" DrawAspect="Content" ObjectID="_1737299164" r:id="rId75"/>
        </w:object>
      </w:r>
    </w:p>
    <w:p w14:paraId="72BC4A90" w14:textId="77777777" w:rsidR="0078470B" w:rsidRPr="00195BCC" w:rsidRDefault="0078470B">
      <w:pPr>
        <w:pStyle w:val="Prrafodelista"/>
        <w:numPr>
          <w:ilvl w:val="0"/>
          <w:numId w:val="18"/>
        </w:numPr>
        <w:spacing w:after="160" w:line="259" w:lineRule="auto"/>
        <w:ind w:left="284" w:firstLine="0"/>
        <w:rPr>
          <w:rFonts w:ascii="Arial" w:hAnsi="Arial" w:cs="Arial"/>
          <w:sz w:val="24"/>
          <w:szCs w:val="24"/>
        </w:rPr>
      </w:pPr>
      <w:r w:rsidRPr="002D7EE6">
        <w:rPr>
          <w:position w:val="-14"/>
        </w:rPr>
        <w:object w:dxaOrig="2640" w:dyaOrig="400" w14:anchorId="5AE57325">
          <v:shape id="_x0000_i1048" type="#_x0000_t75" style="width:131.25pt;height:20.25pt" o:ole="">
            <v:imagedata r:id="rId76" o:title=""/>
          </v:shape>
          <o:OLEObject Type="Embed" ProgID="Equation.DSMT4" ShapeID="_x0000_i1048" DrawAspect="Content" ObjectID="_1737299165" r:id="rId77"/>
        </w:object>
      </w:r>
    </w:p>
    <w:p w14:paraId="3C85613C" w14:textId="77777777" w:rsidR="0078470B" w:rsidRPr="00195BCC" w:rsidRDefault="0078470B">
      <w:pPr>
        <w:pStyle w:val="Prrafodelista"/>
        <w:numPr>
          <w:ilvl w:val="0"/>
          <w:numId w:val="18"/>
        </w:numPr>
        <w:spacing w:after="160" w:line="259" w:lineRule="auto"/>
        <w:ind w:left="284" w:firstLine="0"/>
        <w:rPr>
          <w:rFonts w:ascii="Arial" w:hAnsi="Arial" w:cs="Arial"/>
          <w:sz w:val="24"/>
          <w:szCs w:val="24"/>
        </w:rPr>
      </w:pPr>
      <w:r w:rsidRPr="00195BCC">
        <w:rPr>
          <w:rFonts w:ascii="Arial" w:hAnsi="Arial" w:cs="Arial"/>
          <w:position w:val="-14"/>
          <w:sz w:val="24"/>
          <w:szCs w:val="24"/>
        </w:rPr>
        <w:object w:dxaOrig="3040" w:dyaOrig="400" w14:anchorId="2F7F4BFA">
          <v:shape id="_x0000_i1049" type="#_x0000_t75" style="width:152.25pt;height:20.25pt" o:ole="">
            <v:imagedata r:id="rId78" o:title=""/>
          </v:shape>
          <o:OLEObject Type="Embed" ProgID="Equation.DSMT4" ShapeID="_x0000_i1049" DrawAspect="Content" ObjectID="_1737299166" r:id="rId79"/>
        </w:object>
      </w:r>
    </w:p>
    <w:p w14:paraId="620F7D47" w14:textId="77777777" w:rsidR="0078470B" w:rsidRDefault="0078470B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23BB57D7" w14:textId="77777777" w:rsidR="0078470B" w:rsidRDefault="0078470B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06D44610" w14:textId="4F0C87A8" w:rsidR="0078470B" w:rsidRPr="0078470B" w:rsidRDefault="0078470B" w:rsidP="0078470B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8470B">
        <w:rPr>
          <w:rFonts w:ascii="Arial" w:hAnsi="Arial" w:cs="Arial"/>
          <w:b/>
          <w:bCs/>
          <w:sz w:val="24"/>
          <w:szCs w:val="24"/>
        </w:rPr>
        <w:t>Problemas con las operaciones básicas</w:t>
      </w:r>
    </w:p>
    <w:p w14:paraId="2EBD1E03" w14:textId="77777777" w:rsidR="0078470B" w:rsidRDefault="0078470B" w:rsidP="0078470B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</w:p>
    <w:p w14:paraId="4C6BD755" w14:textId="7465F77C" w:rsidR="0078470B" w:rsidRPr="00522BA5" w:rsidRDefault="0078470B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 xml:space="preserve">Un tendero compra 60 libros de inglés y 40 de matemáticas por un total de $ 64.500.000, los vende con una ganancia total de 10.500.000, si los libros de inglés se venden a 720.000 cada uno. ¿Cuál fue el precio de venta de los libros de matemáticas y a como vendió cada libro de matemáticas?  </w:t>
      </w:r>
    </w:p>
    <w:p w14:paraId="6A93B4A2" w14:textId="77777777" w:rsidR="0078470B" w:rsidRDefault="0078470B" w:rsidP="0078470B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</w:p>
    <w:p w14:paraId="17396ADC" w14:textId="711916FC" w:rsidR="0078470B" w:rsidRPr="00522BA5" w:rsidRDefault="0078470B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>Si se reparten 328 dulces entre cierto número de niños, a cada uno le corresponden 15 dulces y sobran 13 dulces. ¿Cuál es el número de niños?</w:t>
      </w:r>
    </w:p>
    <w:p w14:paraId="10C53F89" w14:textId="77777777" w:rsidR="0078470B" w:rsidRPr="00522BA5" w:rsidRDefault="0078470B" w:rsidP="0078470B">
      <w:pPr>
        <w:rPr>
          <w:rFonts w:ascii="Arial" w:hAnsi="Arial" w:cs="Arial"/>
          <w:sz w:val="24"/>
          <w:szCs w:val="24"/>
        </w:rPr>
      </w:pPr>
    </w:p>
    <w:p w14:paraId="7A23146D" w14:textId="77777777" w:rsidR="0078470B" w:rsidRPr="00522BA5" w:rsidRDefault="0078470B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522BA5">
        <w:rPr>
          <w:rFonts w:ascii="Arial" w:hAnsi="Arial" w:cs="Arial"/>
          <w:sz w:val="24"/>
          <w:szCs w:val="24"/>
        </w:rPr>
        <w:t>Se compran 120 naranjas a $ 6.000 la docena. Se dañan 35. Se decide vender entonces cada una a $ 700. Decir si hubo pérdidas o ganancias.</w:t>
      </w:r>
    </w:p>
    <w:p w14:paraId="6CDC65F6" w14:textId="3F85AB0E" w:rsidR="0078470B" w:rsidRDefault="0078470B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14B6474C" w14:textId="77777777" w:rsidR="0078470B" w:rsidRDefault="0078470B" w:rsidP="0078470B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CE1A8F">
        <w:rPr>
          <w:rFonts w:ascii="Arial" w:hAnsi="Arial" w:cs="Arial"/>
          <w:b/>
          <w:bCs/>
          <w:sz w:val="24"/>
          <w:szCs w:val="24"/>
        </w:rPr>
        <w:t>Aplica el MCM y el MCD para resuelve los siguientes problemas:</w:t>
      </w:r>
    </w:p>
    <w:p w14:paraId="2FD9FC03" w14:textId="77777777" w:rsidR="0078470B" w:rsidRDefault="0078470B">
      <w:pPr>
        <w:pStyle w:val="Prrafodelista"/>
        <w:numPr>
          <w:ilvl w:val="0"/>
          <w:numId w:val="19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CE1A8F">
        <w:rPr>
          <w:rFonts w:ascii="Arial" w:hAnsi="Arial" w:cs="Arial"/>
          <w:sz w:val="24"/>
          <w:szCs w:val="24"/>
        </w:rPr>
        <w:t>Ambas clases de piano y violín comienzan a las 9:00 a.m. Las clases de piano duran 60 minutos y las de violín 45 minutos. ¿Cuál es el próximo tiempo en que ambas clases de piano y violín comienzan al mismo tiempo?</w:t>
      </w:r>
    </w:p>
    <w:p w14:paraId="58A5D66B" w14:textId="77777777" w:rsidR="0078470B" w:rsidRDefault="0078470B">
      <w:pPr>
        <w:pStyle w:val="Prrafodelista"/>
        <w:numPr>
          <w:ilvl w:val="0"/>
          <w:numId w:val="19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606ED5">
        <w:rPr>
          <w:rFonts w:ascii="Arial" w:hAnsi="Arial" w:cs="Arial"/>
          <w:sz w:val="24"/>
          <w:szCs w:val="24"/>
        </w:rPr>
        <w:t>Juan tiene la gripe y toma un jarabe cada 8 horas y una pastill</w:t>
      </w:r>
      <w:r>
        <w:rPr>
          <w:rFonts w:ascii="Arial" w:hAnsi="Arial" w:cs="Arial"/>
          <w:sz w:val="24"/>
          <w:szCs w:val="24"/>
        </w:rPr>
        <w:t>a</w:t>
      </w:r>
      <w:r w:rsidRPr="00606ED5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cada 12 horas. Si se tomó los dos medicamentos a la vez a las 12 a.m. ¿a qué horas debe volver a tomarse los dos medicamentos?</w:t>
      </w:r>
    </w:p>
    <w:p w14:paraId="6D1FA876" w14:textId="77777777" w:rsidR="0078470B" w:rsidRDefault="0078470B">
      <w:pPr>
        <w:pStyle w:val="Prrafodelista"/>
        <w:numPr>
          <w:ilvl w:val="0"/>
          <w:numId w:val="19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 grupo de danza tenia16 bailarines vestidos en blanco, 24 en rojo, y 40 en azul. Cada fila tenía bailarines usando el mismo color. ¿Cuál es el número más grande de bailarines en una fila y cuántas filas con cada vestido hay?</w:t>
      </w:r>
    </w:p>
    <w:p w14:paraId="728EBA70" w14:textId="77777777" w:rsidR="0078470B" w:rsidRDefault="0078470B" w:rsidP="0078470B">
      <w:pPr>
        <w:pStyle w:val="Prrafodelista"/>
        <w:spacing w:after="0"/>
        <w:ind w:left="284"/>
        <w:jc w:val="both"/>
        <w:rPr>
          <w:rFonts w:ascii="Arial" w:hAnsi="Arial" w:cs="Arial"/>
          <w:sz w:val="24"/>
          <w:szCs w:val="24"/>
        </w:rPr>
      </w:pPr>
    </w:p>
    <w:p w14:paraId="10A9019B" w14:textId="29B96B2E" w:rsidR="0078470B" w:rsidRPr="0078470B" w:rsidRDefault="0078470B">
      <w:pPr>
        <w:pStyle w:val="Prrafodelista"/>
        <w:numPr>
          <w:ilvl w:val="0"/>
          <w:numId w:val="19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78470B">
        <w:rPr>
          <w:rFonts w:ascii="Arial" w:hAnsi="Arial" w:cs="Arial"/>
          <w:sz w:val="24"/>
          <w:szCs w:val="24"/>
        </w:rPr>
        <w:t>Dos lámparas de casa destellan sus luces cada 20 s y 30 s respectivamente. Dado que juntas destellaron a las 7: P.M, ¿Cuándo deberían ellas destellar juntas?</w:t>
      </w:r>
    </w:p>
    <w:p w14:paraId="3EAF5E7E" w14:textId="77777777" w:rsidR="0078470B" w:rsidRPr="00CE09CF" w:rsidRDefault="0078470B" w:rsidP="0078470B">
      <w:pPr>
        <w:pStyle w:val="Prrafodelista"/>
        <w:ind w:left="284" w:hanging="284"/>
        <w:rPr>
          <w:rFonts w:ascii="Arial" w:hAnsi="Arial" w:cs="Arial"/>
          <w:sz w:val="24"/>
          <w:szCs w:val="24"/>
        </w:rPr>
      </w:pPr>
    </w:p>
    <w:p w14:paraId="68C8D0AD" w14:textId="1190B74E" w:rsidR="0078470B" w:rsidRPr="0078470B" w:rsidRDefault="0078470B">
      <w:pPr>
        <w:pStyle w:val="Prrafodelista"/>
        <w:numPr>
          <w:ilvl w:val="0"/>
          <w:numId w:val="19"/>
        </w:numPr>
        <w:spacing w:after="0"/>
        <w:ind w:left="284" w:hanging="284"/>
        <w:jc w:val="both"/>
        <w:rPr>
          <w:rFonts w:ascii="Arial" w:hAnsi="Arial" w:cs="Arial"/>
          <w:sz w:val="24"/>
          <w:szCs w:val="24"/>
        </w:rPr>
      </w:pPr>
      <w:r w:rsidRPr="0078470B">
        <w:rPr>
          <w:rFonts w:ascii="Arial" w:hAnsi="Arial" w:cs="Arial"/>
          <w:sz w:val="24"/>
          <w:szCs w:val="24"/>
        </w:rPr>
        <w:t>Un refuerzo humanitario distribuye raciones de comida en cada refugio en un campamento de refugiados. Si en un día la ración es 284 paquetes de galletas, 426 paquetes de fideos y 710 botellas de agua. ¿Cuántos refugios hay en el campamento?</w:t>
      </w:r>
    </w:p>
    <w:p w14:paraId="060009C3" w14:textId="77777777" w:rsidR="0078470B" w:rsidRDefault="0078470B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362C9128" w14:textId="4D85E2D1" w:rsidR="0078470B" w:rsidRPr="00CE1A8F" w:rsidRDefault="0078470B" w:rsidP="0078470B">
      <w:pPr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O</w:t>
      </w:r>
      <w:r w:rsidRPr="00CE1A8F">
        <w:rPr>
          <w:rFonts w:ascii="Arial" w:hAnsi="Arial" w:cs="Arial"/>
          <w:b/>
          <w:bCs/>
          <w:sz w:val="24"/>
          <w:szCs w:val="24"/>
        </w:rPr>
        <w:t>peraciones con fraccionarios para simplificar los siguientes ejercicios:</w:t>
      </w:r>
    </w:p>
    <w:p w14:paraId="66C98E5C" w14:textId="77777777" w:rsidR="0078470B" w:rsidRPr="0078470B" w:rsidRDefault="0078470B" w:rsidP="0078470B">
      <w:pPr>
        <w:spacing w:after="160" w:line="259" w:lineRule="auto"/>
        <w:rPr>
          <w:rFonts w:ascii="Arial" w:hAnsi="Arial" w:cs="Arial"/>
          <w:sz w:val="24"/>
          <w:szCs w:val="24"/>
          <w:lang w:val="es-ES"/>
        </w:rPr>
      </w:pPr>
      <w:r w:rsidRPr="0078470B">
        <w:rPr>
          <w:rFonts w:ascii="Arial" w:hAnsi="Arial" w:cs="Arial"/>
          <w:sz w:val="24"/>
          <w:szCs w:val="24"/>
          <w:lang w:val="es-ES"/>
        </w:rPr>
        <w:t>Hallar el resultado de simplificar los siguientes ejercicios: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4688"/>
        <w:gridCol w:w="4111"/>
      </w:tblGrid>
      <w:tr w:rsidR="0078470B" w14:paraId="7E485E88" w14:textId="77777777" w:rsidTr="007F2049">
        <w:trPr>
          <w:jc w:val="center"/>
        </w:trPr>
        <w:tc>
          <w:tcPr>
            <w:tcW w:w="4688" w:type="dxa"/>
          </w:tcPr>
          <w:p w14:paraId="5D674FAA" w14:textId="77777777" w:rsidR="0078470B" w:rsidRDefault="0078470B" w:rsidP="007F204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E1A8F">
              <w:rPr>
                <w:rFonts w:ascii="Arial" w:hAnsi="Arial" w:cs="Arial"/>
                <w:position w:val="-24"/>
              </w:rPr>
              <w:object w:dxaOrig="1100" w:dyaOrig="620" w14:anchorId="0481A9CD">
                <v:shape id="_x0000_i1050" type="#_x0000_t75" style="width:54.75pt;height:30.75pt" o:ole="">
                  <v:imagedata r:id="rId80" o:title=""/>
                </v:shape>
                <o:OLEObject Type="Embed" ProgID="Equation.DSMT4" ShapeID="_x0000_i1050" DrawAspect="Content" ObjectID="_1737299167" r:id="rId81"/>
              </w:object>
            </w:r>
          </w:p>
        </w:tc>
        <w:tc>
          <w:tcPr>
            <w:tcW w:w="4111" w:type="dxa"/>
          </w:tcPr>
          <w:p w14:paraId="5F680A57" w14:textId="77777777" w:rsidR="0078470B" w:rsidRDefault="0078470B" w:rsidP="007F2049">
            <w:pPr>
              <w:jc w:val="center"/>
            </w:pPr>
            <w:r w:rsidRPr="00BC373B">
              <w:rPr>
                <w:position w:val="-28"/>
              </w:rPr>
              <w:object w:dxaOrig="1420" w:dyaOrig="680" w14:anchorId="7D5BDA29">
                <v:shape id="_x0000_i1051" type="#_x0000_t75" style="width:71.25pt;height:33.75pt" o:ole="">
                  <v:imagedata r:id="rId82" o:title=""/>
                </v:shape>
                <o:OLEObject Type="Embed" ProgID="Equation.DSMT4" ShapeID="_x0000_i1051" DrawAspect="Content" ObjectID="_1737299168" r:id="rId83"/>
              </w:object>
            </w:r>
          </w:p>
          <w:p w14:paraId="3561A6CA" w14:textId="77777777" w:rsidR="0078470B" w:rsidRDefault="0078470B" w:rsidP="007F204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</w:p>
        </w:tc>
      </w:tr>
      <w:tr w:rsidR="0078470B" w14:paraId="0E7F3DB7" w14:textId="77777777" w:rsidTr="007F2049">
        <w:trPr>
          <w:jc w:val="center"/>
        </w:trPr>
        <w:tc>
          <w:tcPr>
            <w:tcW w:w="4688" w:type="dxa"/>
          </w:tcPr>
          <w:p w14:paraId="395F8EBA" w14:textId="77777777" w:rsidR="0078470B" w:rsidRDefault="0078470B" w:rsidP="007F204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E1A8F">
              <w:rPr>
                <w:rFonts w:ascii="Arial" w:hAnsi="Arial" w:cs="Arial"/>
                <w:position w:val="-54"/>
              </w:rPr>
              <w:object w:dxaOrig="980" w:dyaOrig="920" w14:anchorId="47CD5C0B">
                <v:shape id="_x0000_i1052" type="#_x0000_t75" style="width:48.75pt;height:45.75pt" o:ole="">
                  <v:imagedata r:id="rId84" o:title=""/>
                </v:shape>
                <o:OLEObject Type="Embed" ProgID="Equation.DSMT4" ShapeID="_x0000_i1052" DrawAspect="Content" ObjectID="_1737299169" r:id="rId85"/>
              </w:object>
            </w:r>
          </w:p>
        </w:tc>
        <w:tc>
          <w:tcPr>
            <w:tcW w:w="4111" w:type="dxa"/>
          </w:tcPr>
          <w:p w14:paraId="21F35136" w14:textId="77777777" w:rsidR="0078470B" w:rsidRDefault="0078470B" w:rsidP="007F2049">
            <w:pPr>
              <w:jc w:val="center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CE1A8F">
              <w:rPr>
                <w:position w:val="-54"/>
              </w:rPr>
              <w:object w:dxaOrig="660" w:dyaOrig="1200" w14:anchorId="2C50E34B">
                <v:shape id="_x0000_i1053" type="#_x0000_t75" style="width:33.75pt;height:60pt" o:ole="">
                  <v:imagedata r:id="rId86" o:title=""/>
                </v:shape>
                <o:OLEObject Type="Embed" ProgID="Equation.DSMT4" ShapeID="_x0000_i1053" DrawAspect="Content" ObjectID="_1737299170" r:id="rId87"/>
              </w:object>
            </w:r>
          </w:p>
        </w:tc>
      </w:tr>
    </w:tbl>
    <w:p w14:paraId="426F58B1" w14:textId="5EB957F2" w:rsidR="0078470B" w:rsidRDefault="00D956FB" w:rsidP="0078470B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D956FB">
        <w:rPr>
          <w:rFonts w:ascii="Arial" w:hAnsi="Arial" w:cs="Arial"/>
          <w:b/>
          <w:bCs/>
          <w:sz w:val="24"/>
          <w:szCs w:val="24"/>
        </w:rPr>
        <w:t>Problemas de regla de tres simple y compuesta</w:t>
      </w:r>
    </w:p>
    <w:p w14:paraId="076FBB28" w14:textId="7F244766" w:rsidR="00D956FB" w:rsidRPr="00D956FB" w:rsidRDefault="00D956FB" w:rsidP="0078470B">
      <w:pPr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Actividad 01: </w:t>
      </w:r>
    </w:p>
    <w:p w14:paraId="54C28664" w14:textId="77777777" w:rsidR="00D956FB" w:rsidRPr="00D956FB" w:rsidRDefault="00D956FB">
      <w:pPr>
        <w:pStyle w:val="Prrafodelista"/>
        <w:numPr>
          <w:ilvl w:val="0"/>
          <w:numId w:val="20"/>
        </w:numPr>
        <w:ind w:left="284" w:hanging="284"/>
        <w:jc w:val="both"/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956FB">
        <w:rPr>
          <w:rStyle w:val="nfasis"/>
          <w:rFonts w:ascii="Arial" w:hAnsi="Arial" w:cs="Arial"/>
          <w:bCs/>
          <w:i w:val="0"/>
          <w:iCs w:val="0"/>
          <w:color w:val="000000" w:themeColor="text1"/>
          <w:spacing w:val="8"/>
          <w:sz w:val="24"/>
          <w:szCs w:val="24"/>
        </w:rPr>
        <w:t>Establecer cuáles de los siguientes enunciados se configuran como una regla de tres simple directa o regla de tres simples inversas.</w:t>
      </w:r>
    </w:p>
    <w:p w14:paraId="45AA9BC5" w14:textId="77777777" w:rsidR="00D956FB" w:rsidRPr="00D956FB" w:rsidRDefault="00D956FB">
      <w:pPr>
        <w:numPr>
          <w:ilvl w:val="1"/>
          <w:numId w:val="21"/>
        </w:numPr>
        <w:tabs>
          <w:tab w:val="num" w:pos="720"/>
        </w:tabs>
        <w:spacing w:before="100" w:after="10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N.º de horas de trabajo de un pintor y N.º de metros de valla que pinta: __________</w:t>
      </w:r>
    </w:p>
    <w:p w14:paraId="3D26AE8E" w14:textId="77777777" w:rsidR="00D956FB" w:rsidRPr="00D956FB" w:rsidRDefault="00D956FB">
      <w:pPr>
        <w:numPr>
          <w:ilvl w:val="1"/>
          <w:numId w:val="21"/>
        </w:numPr>
        <w:tabs>
          <w:tab w:val="num" w:pos="720"/>
        </w:tabs>
        <w:spacing w:before="100" w:after="10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Cantidad de jamón que se compra y precio que se paga: _____________________</w:t>
      </w:r>
    </w:p>
    <w:p w14:paraId="10035D33" w14:textId="77777777" w:rsidR="00D956FB" w:rsidRPr="00D956FB" w:rsidRDefault="00D956FB">
      <w:pPr>
        <w:numPr>
          <w:ilvl w:val="1"/>
          <w:numId w:val="21"/>
        </w:numPr>
        <w:tabs>
          <w:tab w:val="num" w:pos="720"/>
        </w:tabs>
        <w:spacing w:before="100" w:after="10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Peso de una persona y superficie que abarca su sombra: _____________________</w:t>
      </w:r>
    </w:p>
    <w:p w14:paraId="6C1B184F" w14:textId="77777777" w:rsidR="00D956FB" w:rsidRPr="00D956FB" w:rsidRDefault="00D956FB">
      <w:pPr>
        <w:numPr>
          <w:ilvl w:val="1"/>
          <w:numId w:val="21"/>
        </w:numPr>
        <w:tabs>
          <w:tab w:val="num" w:pos="720"/>
        </w:tabs>
        <w:spacing w:before="100" w:after="10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Cantidad de personas que viajan en un autobús y dinero recaudado: ____________</w:t>
      </w:r>
    </w:p>
    <w:p w14:paraId="66808409" w14:textId="77777777" w:rsidR="00D956FB" w:rsidRPr="00D956FB" w:rsidRDefault="00D956FB">
      <w:pPr>
        <w:numPr>
          <w:ilvl w:val="1"/>
          <w:numId w:val="21"/>
        </w:numPr>
        <w:tabs>
          <w:tab w:val="num" w:pos="720"/>
        </w:tabs>
        <w:spacing w:before="100" w:after="10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Cantidad de refrescos que caben en una caja y diámetro de las botellas: _________</w:t>
      </w:r>
    </w:p>
    <w:p w14:paraId="6B56387D" w14:textId="77777777" w:rsidR="00D956FB" w:rsidRPr="00D956FB" w:rsidRDefault="00D956FB" w:rsidP="00D956FB">
      <w:pPr>
        <w:tabs>
          <w:tab w:val="num" w:pos="720"/>
        </w:tabs>
        <w:spacing w:before="100" w:after="10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65C210D7" w14:textId="77777777" w:rsidR="00D956FB" w:rsidRPr="00D956FB" w:rsidRDefault="00D956FB" w:rsidP="00D956FB">
      <w:pPr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956FB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Actividad 02: Resolver los siguientes problemas de Regla de Tres simple</w:t>
      </w:r>
    </w:p>
    <w:p w14:paraId="610CE4A4" w14:textId="77777777" w:rsidR="00D956FB" w:rsidRPr="00D956FB" w:rsidRDefault="00D956FB">
      <w:pPr>
        <w:pStyle w:val="Prrafodelista"/>
        <w:numPr>
          <w:ilvl w:val="0"/>
          <w:numId w:val="22"/>
        </w:numPr>
        <w:tabs>
          <w:tab w:val="num" w:pos="720"/>
        </w:tabs>
        <w:spacing w:before="100" w:after="10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 xml:space="preserve">En 17 cajas iguales hay 1632 botones iguales, ¿Cuántas cajas se necesitarán para guardar 900 botones?    </w:t>
      </w:r>
    </w:p>
    <w:p w14:paraId="46AC4DEE" w14:textId="77777777" w:rsidR="00D956FB" w:rsidRPr="00D956FB" w:rsidRDefault="00D956FB">
      <w:pPr>
        <w:numPr>
          <w:ilvl w:val="0"/>
          <w:numId w:val="22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 xml:space="preserve">La rapidez de un automóvil es de </w:t>
      </w:r>
      <w:r w:rsidRPr="00D956FB">
        <w:rPr>
          <w:rFonts w:ascii="Arial" w:hAnsi="Arial" w:cs="Arial"/>
          <w:position w:val="-10"/>
          <w:sz w:val="24"/>
          <w:szCs w:val="24"/>
        </w:rPr>
        <w:object w:dxaOrig="999" w:dyaOrig="320" w14:anchorId="77846587">
          <v:shape id="_x0000_i1054" type="#_x0000_t75" style="width:50.25pt;height:16.5pt" o:ole="">
            <v:imagedata r:id="rId88" o:title=""/>
          </v:shape>
          <o:OLEObject Type="Embed" ProgID="Equation.DSMT4" ShapeID="_x0000_i1054" DrawAspect="Content" ObjectID="_1737299171" r:id="rId89"/>
        </w:object>
      </w:r>
      <w:r w:rsidRPr="00D956FB">
        <w:rPr>
          <w:rFonts w:ascii="Arial" w:hAnsi="Arial" w:cs="Arial"/>
          <w:sz w:val="24"/>
          <w:szCs w:val="24"/>
        </w:rPr>
        <w:t xml:space="preserve">y demora 5 horas en recorrer una cierta distancia. ¿Cuántas horas demorará, en recorrer la misma distancia, otro automóvil con una rapidez de </w:t>
      </w:r>
      <w:r w:rsidRPr="00D956FB">
        <w:rPr>
          <w:rFonts w:ascii="Arial" w:hAnsi="Arial" w:cs="Arial"/>
          <w:position w:val="-10"/>
          <w:sz w:val="24"/>
          <w:szCs w:val="24"/>
        </w:rPr>
        <w:object w:dxaOrig="999" w:dyaOrig="320" w14:anchorId="2D37E7C0">
          <v:shape id="_x0000_i1055" type="#_x0000_t75" style="width:50.25pt;height:16.5pt" o:ole="">
            <v:imagedata r:id="rId90" o:title=""/>
          </v:shape>
          <o:OLEObject Type="Embed" ProgID="Equation.DSMT4" ShapeID="_x0000_i1055" DrawAspect="Content" ObjectID="_1737299172" r:id="rId91"/>
        </w:object>
      </w:r>
      <w:r w:rsidRPr="00D956FB">
        <w:rPr>
          <w:rFonts w:ascii="Arial" w:hAnsi="Arial" w:cs="Arial"/>
          <w:sz w:val="24"/>
          <w:szCs w:val="24"/>
        </w:rPr>
        <w:t>?</w:t>
      </w:r>
    </w:p>
    <w:p w14:paraId="5B3681F2" w14:textId="77777777" w:rsidR="00D956FB" w:rsidRPr="00D956FB" w:rsidRDefault="00D956FB">
      <w:pPr>
        <w:numPr>
          <w:ilvl w:val="0"/>
          <w:numId w:val="22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Con el dinero que tengo, puedo comprar 20 chocolates a $ 20 cada uno. Si los chocolates suben a $ 25, ¿cuántos podré comprar?</w:t>
      </w:r>
    </w:p>
    <w:p w14:paraId="5523FCA0" w14:textId="77777777" w:rsidR="00D956FB" w:rsidRPr="00D956FB" w:rsidRDefault="00D956FB" w:rsidP="00D956FB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609F6C8D" w14:textId="77777777" w:rsidR="00D956FB" w:rsidRPr="00D956FB" w:rsidRDefault="00D956FB">
      <w:pPr>
        <w:numPr>
          <w:ilvl w:val="0"/>
          <w:numId w:val="22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D956FB">
        <w:rPr>
          <w:rFonts w:ascii="Arial" w:hAnsi="Arial" w:cs="Arial"/>
          <w:sz w:val="24"/>
          <w:szCs w:val="24"/>
        </w:rPr>
        <w:t>Un barco lleva víveres para alimentar durante 45 días a sus 120 pasajeros. Si acogen a 80 personas más, procedentes de un barco averiado, ¿cuántos días durarán los víveres?</w:t>
      </w:r>
    </w:p>
    <w:p w14:paraId="5F1442AD" w14:textId="77777777" w:rsidR="00D956FB" w:rsidRPr="00D956FB" w:rsidRDefault="00D956FB" w:rsidP="00D956FB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274EBE71" w14:textId="77777777" w:rsidR="00D956FB" w:rsidRPr="00D956FB" w:rsidRDefault="00D956FB" w:rsidP="00D956FB">
      <w:pPr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12ECB57E" w14:textId="77777777" w:rsidR="00D956FB" w:rsidRPr="00D956FB" w:rsidRDefault="00D956FB" w:rsidP="00D956FB">
      <w:pPr>
        <w:jc w:val="both"/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</w:pPr>
      <w:r w:rsidRPr="00D956FB">
        <w:rPr>
          <w:rStyle w:val="nfasis"/>
          <w:rFonts w:ascii="Arial" w:hAnsi="Arial" w:cs="Arial"/>
          <w:b/>
          <w:bCs/>
          <w:i w:val="0"/>
          <w:iCs w:val="0"/>
          <w:color w:val="000000" w:themeColor="text1"/>
          <w:spacing w:val="8"/>
          <w:sz w:val="24"/>
          <w:szCs w:val="24"/>
        </w:rPr>
        <w:t>Actividad 03: Resolver los siguientes problemas de Regla de Tres simple Compuesta</w:t>
      </w:r>
    </w:p>
    <w:p w14:paraId="1DFB5E58" w14:textId="77777777" w:rsidR="00D956FB" w:rsidRPr="00D956FB" w:rsidRDefault="00D956FB">
      <w:pPr>
        <w:pStyle w:val="Prrafodelista"/>
        <w:numPr>
          <w:ilvl w:val="0"/>
          <w:numId w:val="23"/>
        </w:numPr>
        <w:spacing w:after="120" w:line="240" w:lineRule="auto"/>
        <w:ind w:left="284" w:hanging="284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s-CO"/>
        </w:rPr>
      </w:pPr>
      <w:r w:rsidRPr="00D956FB">
        <w:rPr>
          <w:rFonts w:ascii="Arial" w:eastAsia="Times New Roman" w:hAnsi="Arial" w:cs="Arial"/>
          <w:color w:val="000000" w:themeColor="text1"/>
          <w:sz w:val="24"/>
          <w:szCs w:val="24"/>
          <w:lang w:eastAsia="es-CO"/>
        </w:rPr>
        <w:t>María Isabel Urrutia recorre 300 km entrenando 20 días a razón de 4 horas diarias. Calcule e imprima cuantos kilómetros recorrerá María Isabel Urrutia si en los 2 días solo dispone de 2 horas diarias para entrenar.</w:t>
      </w:r>
    </w:p>
    <w:p w14:paraId="4F5F18F4" w14:textId="77777777" w:rsidR="00D956FB" w:rsidRPr="00D956FB" w:rsidRDefault="00D956FB" w:rsidP="00D956FB">
      <w:pPr>
        <w:pStyle w:val="Prrafodelista"/>
        <w:spacing w:after="120" w:line="240" w:lineRule="auto"/>
        <w:ind w:left="284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s-CO"/>
        </w:rPr>
      </w:pPr>
    </w:p>
    <w:p w14:paraId="0E4D3152" w14:textId="77777777" w:rsidR="00D956FB" w:rsidRPr="00D956FB" w:rsidRDefault="00D956FB">
      <w:pPr>
        <w:pStyle w:val="Prrafodelista"/>
        <w:numPr>
          <w:ilvl w:val="0"/>
          <w:numId w:val="23"/>
        </w:numPr>
        <w:spacing w:after="120" w:line="240" w:lineRule="auto"/>
        <w:ind w:left="284" w:hanging="284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s-CO"/>
        </w:rPr>
      </w:pPr>
      <w:r w:rsidRPr="00D956FB">
        <w:rPr>
          <w:rFonts w:ascii="Arial" w:eastAsia="Times New Roman" w:hAnsi="Arial" w:cs="Arial"/>
          <w:color w:val="000000" w:themeColor="text1"/>
          <w:sz w:val="24"/>
          <w:szCs w:val="24"/>
          <w:lang w:eastAsia="es-CO"/>
        </w:rPr>
        <w:lastRenderedPageBreak/>
        <w:t>En la fábrica “Todo hierro” en Bogotá, 6 máquinas iguales producen en 3 horas 900 tuercas. Calcule e imprima la cantidad de tuercas que producirán 4 máquinas en 1 horas.</w:t>
      </w:r>
    </w:p>
    <w:p w14:paraId="1099CEFE" w14:textId="77777777" w:rsidR="00856235" w:rsidRDefault="00856235" w:rsidP="006467A7">
      <w:pPr>
        <w:rPr>
          <w:rFonts w:ascii="Arial" w:hAnsi="Arial" w:cs="Arial"/>
          <w:b/>
          <w:color w:val="000000" w:themeColor="text1"/>
          <w:sz w:val="24"/>
          <w:szCs w:val="24"/>
        </w:rPr>
      </w:pPr>
    </w:p>
    <w:p w14:paraId="7178D6BA" w14:textId="05F12EB7" w:rsidR="006467A7" w:rsidRPr="00E35FE4" w:rsidRDefault="006467A7" w:rsidP="006467A7">
      <w:pPr>
        <w:rPr>
          <w:rFonts w:ascii="Arial" w:hAnsi="Arial" w:cs="Arial"/>
          <w:color w:val="000000" w:themeColor="text1"/>
          <w:sz w:val="24"/>
          <w:szCs w:val="24"/>
        </w:rPr>
      </w:pPr>
      <w:r w:rsidRPr="00E35FE4">
        <w:rPr>
          <w:rFonts w:ascii="Arial" w:hAnsi="Arial" w:cs="Arial"/>
          <w:b/>
          <w:color w:val="000000" w:themeColor="text1"/>
          <w:sz w:val="24"/>
          <w:szCs w:val="24"/>
        </w:rPr>
        <w:t>RÚBRICA</w:t>
      </w:r>
    </w:p>
    <w:tbl>
      <w:tblPr>
        <w:tblStyle w:val="Tablaconcuadrcula"/>
        <w:tblW w:w="9923" w:type="dxa"/>
        <w:tblInd w:w="250" w:type="dxa"/>
        <w:tblLook w:val="04A0" w:firstRow="1" w:lastRow="0" w:firstColumn="1" w:lastColumn="0" w:noHBand="0" w:noVBand="1"/>
      </w:tblPr>
      <w:tblGrid>
        <w:gridCol w:w="1449"/>
        <w:gridCol w:w="1529"/>
        <w:gridCol w:w="1740"/>
        <w:gridCol w:w="1740"/>
        <w:gridCol w:w="1740"/>
        <w:gridCol w:w="1725"/>
      </w:tblGrid>
      <w:tr w:rsidR="006467A7" w:rsidRPr="00E35FE4" w14:paraId="7C9CEB04" w14:textId="77777777" w:rsidTr="006467A7">
        <w:tc>
          <w:tcPr>
            <w:tcW w:w="1449" w:type="dxa"/>
          </w:tcPr>
          <w:p w14:paraId="43D28A24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ÁREA</w:t>
            </w:r>
          </w:p>
        </w:tc>
        <w:tc>
          <w:tcPr>
            <w:tcW w:w="1529" w:type="dxa"/>
          </w:tcPr>
          <w:p w14:paraId="7F0A688E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TEMA QUE SE VALORA</w:t>
            </w:r>
          </w:p>
        </w:tc>
        <w:tc>
          <w:tcPr>
            <w:tcW w:w="1740" w:type="dxa"/>
          </w:tcPr>
          <w:p w14:paraId="4D5A1BDA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SUPERIOR</w:t>
            </w:r>
          </w:p>
        </w:tc>
        <w:tc>
          <w:tcPr>
            <w:tcW w:w="1740" w:type="dxa"/>
          </w:tcPr>
          <w:p w14:paraId="14EB553C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ALTO</w:t>
            </w:r>
          </w:p>
        </w:tc>
        <w:tc>
          <w:tcPr>
            <w:tcW w:w="1740" w:type="dxa"/>
          </w:tcPr>
          <w:p w14:paraId="2331ACE0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ÁSICO</w:t>
            </w:r>
          </w:p>
        </w:tc>
        <w:tc>
          <w:tcPr>
            <w:tcW w:w="1725" w:type="dxa"/>
          </w:tcPr>
          <w:p w14:paraId="43C1CB31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/>
                <w:color w:val="000000" w:themeColor="text1"/>
              </w:rPr>
            </w:pPr>
            <w:r w:rsidRPr="00884ACA">
              <w:rPr>
                <w:rFonts w:ascii="Arial" w:hAnsi="Arial" w:cs="Arial"/>
                <w:b/>
                <w:color w:val="000000" w:themeColor="text1"/>
              </w:rPr>
              <w:t>DESEMPEÑO BAJO</w:t>
            </w:r>
          </w:p>
        </w:tc>
      </w:tr>
      <w:tr w:rsidR="006467A7" w:rsidRPr="00E35FE4" w14:paraId="0E64A23C" w14:textId="77777777" w:rsidTr="006467A7">
        <w:tc>
          <w:tcPr>
            <w:tcW w:w="1449" w:type="dxa"/>
          </w:tcPr>
          <w:p w14:paraId="2AF0FEF3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  <w:r>
              <w:rPr>
                <w:rFonts w:ascii="Arial" w:hAnsi="Arial" w:cs="Arial"/>
                <w:bCs/>
                <w:color w:val="000000" w:themeColor="text1"/>
              </w:rPr>
              <w:t>Estadística</w:t>
            </w:r>
          </w:p>
        </w:tc>
        <w:tc>
          <w:tcPr>
            <w:tcW w:w="1529" w:type="dxa"/>
          </w:tcPr>
          <w:p w14:paraId="7A718BE9" w14:textId="7AC19586" w:rsidR="006467A7" w:rsidRPr="00884ACA" w:rsidRDefault="006467A7" w:rsidP="006467A7">
            <w:pPr>
              <w:rPr>
                <w:rFonts w:ascii="Arial" w:hAnsi="Arial" w:cs="Arial"/>
                <w:color w:val="000000" w:themeColor="text1"/>
              </w:rPr>
            </w:pP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Formular y resolver situaciones de la vida real en las que se aplican 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los </w:t>
            </w:r>
            <w:r w:rsidR="0078470B">
              <w:rPr>
                <w:rFonts w:ascii="Arial" w:eastAsia="Times New Roman" w:hAnsi="Arial" w:cs="Arial"/>
                <w:color w:val="000000" w:themeColor="text1"/>
                <w:lang w:eastAsia="es-ES"/>
              </w:rPr>
              <w:t>números reales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>.</w:t>
            </w:r>
          </w:p>
          <w:p w14:paraId="71116F77" w14:textId="77777777" w:rsidR="006467A7" w:rsidRPr="00884ACA" w:rsidRDefault="006467A7" w:rsidP="006467A7">
            <w:pPr>
              <w:jc w:val="center"/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7C33A2DE" w14:textId="5B9AF379" w:rsidR="006467A7" w:rsidRDefault="006467A7" w:rsidP="006467A7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diferentes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aplicando 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los </w:t>
            </w:r>
            <w:r w:rsidR="0078470B">
              <w:rPr>
                <w:rFonts w:ascii="Arial" w:eastAsia="Times New Roman" w:hAnsi="Arial" w:cs="Arial"/>
                <w:color w:val="000000" w:themeColor="text1"/>
                <w:lang w:eastAsia="es-ES"/>
              </w:rPr>
              <w:t>números reales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. </w:t>
            </w:r>
          </w:p>
          <w:p w14:paraId="63FC07B2" w14:textId="77777777" w:rsidR="006467A7" w:rsidRDefault="006467A7" w:rsidP="006467A7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</w:p>
          <w:p w14:paraId="56C02AFA" w14:textId="77777777" w:rsidR="006467A7" w:rsidRPr="00884ACA" w:rsidRDefault="006467A7" w:rsidP="006467A7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253DA791" w14:textId="3D1191E4" w:rsidR="006467A7" w:rsidRDefault="006467A7" w:rsidP="006467A7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real   </w:t>
            </w:r>
            <w:r>
              <w:rPr>
                <w:rFonts w:ascii="Arial" w:eastAsia="Times New Roman" w:hAnsi="Arial" w:cs="Arial"/>
                <w:color w:val="000000" w:themeColor="text1"/>
                <w:lang w:eastAsia="es-ES"/>
              </w:rPr>
              <w:t>aplicando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 los </w:t>
            </w:r>
            <w:r w:rsidR="0078470B">
              <w:rPr>
                <w:rFonts w:ascii="Arial" w:eastAsia="Times New Roman" w:hAnsi="Arial" w:cs="Arial"/>
                <w:color w:val="000000" w:themeColor="text1"/>
                <w:lang w:eastAsia="es-ES"/>
              </w:rPr>
              <w:t>números reales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>.</w:t>
            </w:r>
          </w:p>
          <w:p w14:paraId="49522AFC" w14:textId="77777777" w:rsidR="006467A7" w:rsidRPr="00884ACA" w:rsidRDefault="006467A7" w:rsidP="006467A7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  <w:tc>
          <w:tcPr>
            <w:tcW w:w="1740" w:type="dxa"/>
          </w:tcPr>
          <w:p w14:paraId="7047E00F" w14:textId="59C49390" w:rsidR="006467A7" w:rsidRPr="00884ACA" w:rsidRDefault="006467A7" w:rsidP="006467A7">
            <w:pPr>
              <w:rPr>
                <w:rFonts w:ascii="Arial" w:hAnsi="Arial" w:cs="Arial"/>
                <w:bCs/>
                <w:color w:val="000000" w:themeColor="text1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Da solución a algunas </w:t>
            </w:r>
            <w:r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situaciones de la vida </w:t>
            </w:r>
            <w:r w:rsidR="0078470B" w:rsidRPr="00884ACA">
              <w:rPr>
                <w:rFonts w:ascii="Arial" w:eastAsia="Times New Roman" w:hAnsi="Arial" w:cs="Arial"/>
                <w:color w:val="000000" w:themeColor="text1"/>
                <w:lang w:eastAsia="es-ES"/>
              </w:rPr>
              <w:t>real aplicando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 los </w:t>
            </w:r>
            <w:r w:rsidR="0078470B">
              <w:rPr>
                <w:rFonts w:ascii="Arial" w:eastAsia="Times New Roman" w:hAnsi="Arial" w:cs="Arial"/>
                <w:color w:val="000000" w:themeColor="text1"/>
                <w:lang w:eastAsia="es-ES"/>
              </w:rPr>
              <w:t>números reales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>.</w:t>
            </w:r>
          </w:p>
        </w:tc>
        <w:tc>
          <w:tcPr>
            <w:tcW w:w="1725" w:type="dxa"/>
          </w:tcPr>
          <w:p w14:paraId="106B897A" w14:textId="3A45CABA" w:rsidR="006467A7" w:rsidRDefault="006467A7" w:rsidP="006467A7">
            <w:pPr>
              <w:rPr>
                <w:rFonts w:ascii="Arial" w:eastAsia="Times New Roman" w:hAnsi="Arial" w:cs="Arial"/>
                <w:color w:val="000000" w:themeColor="text1"/>
                <w:lang w:eastAsia="es-ES"/>
              </w:rPr>
            </w:pPr>
            <w:r w:rsidRPr="00884ACA">
              <w:rPr>
                <w:rFonts w:ascii="Arial" w:hAnsi="Arial" w:cs="Arial"/>
                <w:bCs/>
                <w:color w:val="000000" w:themeColor="text1"/>
              </w:rPr>
              <w:t xml:space="preserve">Se le dificulta dar solución a diferentes situaciones de la vida real 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 xml:space="preserve">aplicando los </w:t>
            </w:r>
            <w:r w:rsidR="0078470B">
              <w:rPr>
                <w:rFonts w:ascii="Arial" w:eastAsia="Times New Roman" w:hAnsi="Arial" w:cs="Arial"/>
                <w:color w:val="000000" w:themeColor="text1"/>
                <w:lang w:eastAsia="es-ES"/>
              </w:rPr>
              <w:t>números reales</w:t>
            </w:r>
            <w:r w:rsidR="001B3DF7">
              <w:rPr>
                <w:rFonts w:ascii="Arial" w:eastAsia="Times New Roman" w:hAnsi="Arial" w:cs="Arial"/>
                <w:color w:val="000000" w:themeColor="text1"/>
                <w:lang w:eastAsia="es-ES"/>
              </w:rPr>
              <w:t>.</w:t>
            </w:r>
          </w:p>
          <w:p w14:paraId="0885C1B3" w14:textId="77777777" w:rsidR="006467A7" w:rsidRPr="00884ACA" w:rsidRDefault="006467A7" w:rsidP="006467A7">
            <w:pPr>
              <w:rPr>
                <w:rFonts w:ascii="Arial" w:hAnsi="Arial" w:cs="Arial"/>
                <w:bCs/>
                <w:color w:val="000000" w:themeColor="text1"/>
              </w:rPr>
            </w:pPr>
          </w:p>
        </w:tc>
      </w:tr>
    </w:tbl>
    <w:p w14:paraId="45B07FBC" w14:textId="77777777" w:rsidR="006467A7" w:rsidRPr="00E35FE4" w:rsidRDefault="006467A7" w:rsidP="006467A7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1F212205" w14:textId="77777777" w:rsidR="006467A7" w:rsidRDefault="006467A7" w:rsidP="006467A7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color w:val="0000FF"/>
          <w:lang w:val="en-US"/>
        </w:rPr>
        <w:drawing>
          <wp:inline distT="0" distB="0" distL="0" distR="0" wp14:anchorId="363864BE" wp14:editId="2C7D9E06">
            <wp:extent cx="929005" cy="205105"/>
            <wp:effectExtent l="0" t="0" r="4445" b="4445"/>
            <wp:docPr id="31" name="Imagen 31" descr="Figura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igura 0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0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2E1AC" w14:textId="77777777" w:rsidR="006467A7" w:rsidRDefault="006467A7" w:rsidP="006467A7">
      <w:pPr>
        <w:spacing w:after="0" w:line="0" w:lineRule="atLeast"/>
        <w:jc w:val="both"/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D108AE">
        <w:rPr>
          <w:rStyle w:val="Hipervnculo"/>
          <w:rFonts w:ascii="Arial" w:hAnsi="Arial" w:cs="Arial"/>
          <w:b/>
          <w:color w:val="auto"/>
          <w:sz w:val="24"/>
          <w:szCs w:val="24"/>
          <w:u w:val="none"/>
        </w:rPr>
        <w:t>Correo de Oswaldo Muñoz Cuartas</w:t>
      </w:r>
      <w:r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: </w:t>
      </w:r>
      <w:hyperlink r:id="rId93" w:history="1">
        <w:r w:rsidRPr="00D108AE">
          <w:rPr>
            <w:rStyle w:val="Hipervnculo"/>
            <w:rFonts w:ascii="Arial" w:hAnsi="Arial" w:cs="Arial"/>
            <w:sz w:val="24"/>
            <w:szCs w:val="24"/>
            <w:u w:val="none"/>
          </w:rPr>
          <w:t>icfeslasalle@gmail.com</w:t>
        </w:r>
      </w:hyperlink>
    </w:p>
    <w:p w14:paraId="73B20B0B" w14:textId="16D8A455" w:rsidR="006467A7" w:rsidRDefault="006467A7" w:rsidP="005D2FB3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26B7AF4A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138D05E4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3547FCD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4E15F960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515D64DF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4B556831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3F3E3BBB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6722BA8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2B172FC1" w14:textId="77777777" w:rsidR="001B3DF7" w:rsidRDefault="001B3DF7" w:rsidP="005D2FB3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sectPr w:rsidR="001B3DF7" w:rsidSect="005D2FB3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C53A0"/>
    <w:multiLevelType w:val="hybridMultilevel"/>
    <w:tmpl w:val="21D65ED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B93301"/>
    <w:multiLevelType w:val="hybridMultilevel"/>
    <w:tmpl w:val="C6ECF4FC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157CE4"/>
    <w:multiLevelType w:val="hybridMultilevel"/>
    <w:tmpl w:val="EE9437B2"/>
    <w:lvl w:ilvl="0" w:tplc="0C0A0019">
      <w:start w:val="1"/>
      <w:numFmt w:val="lowerLetter"/>
      <w:lvlText w:val="%1."/>
      <w:lvlJc w:val="left"/>
      <w:pPr>
        <w:ind w:left="1146" w:hanging="360"/>
      </w:p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0B752878"/>
    <w:multiLevelType w:val="hybridMultilevel"/>
    <w:tmpl w:val="69CC49D4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482870"/>
    <w:multiLevelType w:val="hybridMultilevel"/>
    <w:tmpl w:val="2C366C3C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F51157"/>
    <w:multiLevelType w:val="hybridMultilevel"/>
    <w:tmpl w:val="C93CAB6E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19F3A23"/>
    <w:multiLevelType w:val="hybridMultilevel"/>
    <w:tmpl w:val="39144792"/>
    <w:lvl w:ilvl="0" w:tplc="24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2155231"/>
    <w:multiLevelType w:val="hybridMultilevel"/>
    <w:tmpl w:val="EAA8BFB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69264E"/>
    <w:multiLevelType w:val="hybridMultilevel"/>
    <w:tmpl w:val="859E6B7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B57894"/>
    <w:multiLevelType w:val="hybridMultilevel"/>
    <w:tmpl w:val="B47A297E"/>
    <w:lvl w:ilvl="0" w:tplc="231AE59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625D27"/>
    <w:multiLevelType w:val="hybridMultilevel"/>
    <w:tmpl w:val="E3B41988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3C09A9"/>
    <w:multiLevelType w:val="hybridMultilevel"/>
    <w:tmpl w:val="D87A6732"/>
    <w:lvl w:ilvl="0" w:tplc="CD082A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5E11FF"/>
    <w:multiLevelType w:val="hybridMultilevel"/>
    <w:tmpl w:val="D1CE7A5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AE0093"/>
    <w:multiLevelType w:val="hybridMultilevel"/>
    <w:tmpl w:val="22DCC266"/>
    <w:lvl w:ilvl="0" w:tplc="240A0019">
      <w:start w:val="1"/>
      <w:numFmt w:val="lowerLetter"/>
      <w:lvlText w:val="%1."/>
      <w:lvlJc w:val="left"/>
      <w:pPr>
        <w:ind w:left="1004" w:hanging="360"/>
      </w:pPr>
    </w:lvl>
    <w:lvl w:ilvl="1" w:tplc="240A0019">
      <w:start w:val="1"/>
      <w:numFmt w:val="lowerLetter"/>
      <w:lvlText w:val="%2."/>
      <w:lvlJc w:val="left"/>
      <w:pPr>
        <w:ind w:left="1724" w:hanging="360"/>
      </w:pPr>
    </w:lvl>
    <w:lvl w:ilvl="2" w:tplc="767AB526">
      <w:start w:val="1"/>
      <w:numFmt w:val="decimal"/>
      <w:lvlText w:val="%3."/>
      <w:lvlJc w:val="left"/>
      <w:pPr>
        <w:ind w:left="2624" w:hanging="360"/>
      </w:pPr>
      <w:rPr>
        <w:rFonts w:hint="default"/>
      </w:r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5A21005F"/>
    <w:multiLevelType w:val="hybridMultilevel"/>
    <w:tmpl w:val="2C621E6E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D6682F"/>
    <w:multiLevelType w:val="hybridMultilevel"/>
    <w:tmpl w:val="6380961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9B33AB5"/>
    <w:multiLevelType w:val="hybridMultilevel"/>
    <w:tmpl w:val="C604412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B5F7387"/>
    <w:multiLevelType w:val="hybridMultilevel"/>
    <w:tmpl w:val="EB9ED0B8"/>
    <w:lvl w:ilvl="0" w:tplc="8F3206DE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D37327B"/>
    <w:multiLevelType w:val="hybridMultilevel"/>
    <w:tmpl w:val="784EE0B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6751C1"/>
    <w:multiLevelType w:val="hybridMultilevel"/>
    <w:tmpl w:val="C5FAC37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5D863340">
      <w:start w:val="9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D652ADD2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49467272">
      <w:start w:val="1"/>
      <w:numFmt w:val="upperLetter"/>
      <w:lvlText w:val="%5."/>
      <w:lvlJc w:val="left"/>
      <w:pPr>
        <w:ind w:left="3600" w:hanging="360"/>
      </w:pPr>
      <w:rPr>
        <w:rFonts w:hint="default"/>
      </w:r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DC5608"/>
    <w:multiLevelType w:val="hybridMultilevel"/>
    <w:tmpl w:val="65EA539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625964"/>
    <w:multiLevelType w:val="hybridMultilevel"/>
    <w:tmpl w:val="0952D97C"/>
    <w:lvl w:ilvl="0" w:tplc="440AB53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20D2D4D"/>
    <w:multiLevelType w:val="hybridMultilevel"/>
    <w:tmpl w:val="48CAFF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CC1BD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C015D7"/>
    <w:multiLevelType w:val="hybridMultilevel"/>
    <w:tmpl w:val="83864D48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56722B"/>
    <w:multiLevelType w:val="hybridMultilevel"/>
    <w:tmpl w:val="53E25F1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0989737">
    <w:abstractNumId w:val="9"/>
  </w:num>
  <w:num w:numId="2" w16cid:durableId="391391934">
    <w:abstractNumId w:val="15"/>
  </w:num>
  <w:num w:numId="3" w16cid:durableId="223179983">
    <w:abstractNumId w:val="7"/>
  </w:num>
  <w:num w:numId="4" w16cid:durableId="1884436236">
    <w:abstractNumId w:val="1"/>
  </w:num>
  <w:num w:numId="5" w16cid:durableId="2052874880">
    <w:abstractNumId w:val="6"/>
  </w:num>
  <w:num w:numId="6" w16cid:durableId="1316449836">
    <w:abstractNumId w:val="12"/>
  </w:num>
  <w:num w:numId="7" w16cid:durableId="1413088865">
    <w:abstractNumId w:val="8"/>
  </w:num>
  <w:num w:numId="8" w16cid:durableId="426776030">
    <w:abstractNumId w:val="5"/>
  </w:num>
  <w:num w:numId="9" w16cid:durableId="1738823409">
    <w:abstractNumId w:val="24"/>
  </w:num>
  <w:num w:numId="10" w16cid:durableId="506141046">
    <w:abstractNumId w:val="16"/>
  </w:num>
  <w:num w:numId="11" w16cid:durableId="484081560">
    <w:abstractNumId w:val="14"/>
  </w:num>
  <w:num w:numId="12" w16cid:durableId="1510291063">
    <w:abstractNumId w:val="0"/>
  </w:num>
  <w:num w:numId="13" w16cid:durableId="27030277">
    <w:abstractNumId w:val="22"/>
  </w:num>
  <w:num w:numId="14" w16cid:durableId="1761102652">
    <w:abstractNumId w:val="4"/>
  </w:num>
  <w:num w:numId="15" w16cid:durableId="10298418">
    <w:abstractNumId w:val="13"/>
  </w:num>
  <w:num w:numId="16" w16cid:durableId="133377849">
    <w:abstractNumId w:val="19"/>
  </w:num>
  <w:num w:numId="17" w16cid:durableId="2084179722">
    <w:abstractNumId w:val="10"/>
  </w:num>
  <w:num w:numId="18" w16cid:durableId="1327899085">
    <w:abstractNumId w:val="20"/>
  </w:num>
  <w:num w:numId="19" w16cid:durableId="335115139">
    <w:abstractNumId w:val="17"/>
  </w:num>
  <w:num w:numId="20" w16cid:durableId="1541866939">
    <w:abstractNumId w:val="23"/>
  </w:num>
  <w:num w:numId="21" w16cid:durableId="121118599">
    <w:abstractNumId w:val="3"/>
  </w:num>
  <w:num w:numId="22" w16cid:durableId="951591042">
    <w:abstractNumId w:val="11"/>
  </w:num>
  <w:num w:numId="23" w16cid:durableId="358512503">
    <w:abstractNumId w:val="21"/>
  </w:num>
  <w:num w:numId="24" w16cid:durableId="561796214">
    <w:abstractNumId w:val="18"/>
  </w:num>
  <w:num w:numId="25" w16cid:durableId="1775706507">
    <w:abstractNumId w:val="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D2FB3"/>
    <w:rsid w:val="00037588"/>
    <w:rsid w:val="00086E24"/>
    <w:rsid w:val="000E4CA7"/>
    <w:rsid w:val="001B3DF7"/>
    <w:rsid w:val="00244640"/>
    <w:rsid w:val="002D3B38"/>
    <w:rsid w:val="002D60CD"/>
    <w:rsid w:val="003278A0"/>
    <w:rsid w:val="00334FB0"/>
    <w:rsid w:val="00350AE7"/>
    <w:rsid w:val="003A5132"/>
    <w:rsid w:val="004532B3"/>
    <w:rsid w:val="00490729"/>
    <w:rsid w:val="0049076F"/>
    <w:rsid w:val="004B5606"/>
    <w:rsid w:val="00505A1A"/>
    <w:rsid w:val="00553AAB"/>
    <w:rsid w:val="00557272"/>
    <w:rsid w:val="005D2FB3"/>
    <w:rsid w:val="00610178"/>
    <w:rsid w:val="006467A7"/>
    <w:rsid w:val="006A18D9"/>
    <w:rsid w:val="006C02C1"/>
    <w:rsid w:val="0078470B"/>
    <w:rsid w:val="007F2049"/>
    <w:rsid w:val="00815F17"/>
    <w:rsid w:val="00824DA1"/>
    <w:rsid w:val="00856235"/>
    <w:rsid w:val="008D11E0"/>
    <w:rsid w:val="00947076"/>
    <w:rsid w:val="009622B6"/>
    <w:rsid w:val="009E4511"/>
    <w:rsid w:val="00A26ED1"/>
    <w:rsid w:val="00A3289B"/>
    <w:rsid w:val="00A46BDA"/>
    <w:rsid w:val="00A63B70"/>
    <w:rsid w:val="00A856B4"/>
    <w:rsid w:val="00A86D10"/>
    <w:rsid w:val="00AA340C"/>
    <w:rsid w:val="00BC18CE"/>
    <w:rsid w:val="00C30A68"/>
    <w:rsid w:val="00C54B31"/>
    <w:rsid w:val="00CA1341"/>
    <w:rsid w:val="00CA2CFB"/>
    <w:rsid w:val="00CA48A0"/>
    <w:rsid w:val="00CA4A54"/>
    <w:rsid w:val="00CA7C1A"/>
    <w:rsid w:val="00D006F5"/>
    <w:rsid w:val="00D50243"/>
    <w:rsid w:val="00D60EC0"/>
    <w:rsid w:val="00D75894"/>
    <w:rsid w:val="00D87F4B"/>
    <w:rsid w:val="00D956FB"/>
    <w:rsid w:val="00DB17E9"/>
    <w:rsid w:val="00DD02AB"/>
    <w:rsid w:val="00DF2A56"/>
    <w:rsid w:val="00E0438C"/>
    <w:rsid w:val="00EA29A4"/>
    <w:rsid w:val="00F30635"/>
    <w:rsid w:val="00F74367"/>
    <w:rsid w:val="00F953CB"/>
    <w:rsid w:val="00FD7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674588"/>
  <w15:docId w15:val="{A66C5315-9400-4D27-87C7-FA9512C29C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2FB3"/>
  </w:style>
  <w:style w:type="paragraph" w:styleId="Ttulo2">
    <w:name w:val="heading 2"/>
    <w:basedOn w:val="Normal"/>
    <w:next w:val="Normal"/>
    <w:link w:val="Ttulo2Car"/>
    <w:qFormat/>
    <w:rsid w:val="006467A7"/>
    <w:pPr>
      <w:keepNext/>
      <w:spacing w:after="0" w:line="240" w:lineRule="auto"/>
      <w:ind w:left="708"/>
      <w:jc w:val="both"/>
      <w:outlineLvl w:val="1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5D2FB3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es-CO"/>
    </w:rPr>
  </w:style>
  <w:style w:type="character" w:styleId="Hipervnculo">
    <w:name w:val="Hyperlink"/>
    <w:basedOn w:val="Fuentedeprrafopredeter"/>
    <w:uiPriority w:val="99"/>
    <w:unhideWhenUsed/>
    <w:rsid w:val="005D2FB3"/>
    <w:rPr>
      <w:color w:val="0000FF"/>
      <w:u w:val="single"/>
    </w:rPr>
  </w:style>
  <w:style w:type="table" w:styleId="Tablaconcuadrcula">
    <w:name w:val="Table Grid"/>
    <w:basedOn w:val="Tablanormal"/>
    <w:uiPriority w:val="39"/>
    <w:rsid w:val="005D2F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D2FB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D2F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R12rojo">
    <w:name w:val="R  12  rojo"/>
    <w:basedOn w:val="Normal"/>
    <w:rsid w:val="005D2FB3"/>
    <w:pPr>
      <w:spacing w:after="0" w:line="240" w:lineRule="auto"/>
      <w:jc w:val="both"/>
    </w:pPr>
    <w:rPr>
      <w:rFonts w:ascii="Arial" w:eastAsia="Times New Roman" w:hAnsi="Arial" w:cs="Times New Roman"/>
      <w:bCs/>
      <w:color w:val="FF0000"/>
      <w:sz w:val="24"/>
      <w:szCs w:val="24"/>
      <w:lang w:val="es-ES" w:eastAsia="es-ES" w:bidi="he-IL"/>
    </w:rPr>
  </w:style>
  <w:style w:type="paragraph" w:customStyle="1" w:styleId="ROJO12N">
    <w:name w:val="ROJO 12 N"/>
    <w:basedOn w:val="Normal"/>
    <w:rsid w:val="005D2FB3"/>
    <w:pPr>
      <w:spacing w:after="0" w:line="240" w:lineRule="auto"/>
      <w:jc w:val="both"/>
    </w:pPr>
    <w:rPr>
      <w:rFonts w:ascii="Arial" w:eastAsia="Times New Roman" w:hAnsi="Arial" w:cs="Times New Roman"/>
      <w:b/>
      <w:bCs/>
      <w:color w:val="FF0000"/>
      <w:sz w:val="24"/>
      <w:szCs w:val="24"/>
      <w:lang w:val="es-ES" w:eastAsia="es-ES" w:bidi="he-IL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D2F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D2FB3"/>
    <w:rPr>
      <w:rFonts w:ascii="Tahoma" w:hAnsi="Tahoma" w:cs="Tahoma"/>
      <w:sz w:val="16"/>
      <w:szCs w:val="16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0375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037588"/>
    <w:rPr>
      <w:rFonts w:ascii="Courier New" w:eastAsia="Times New Roman" w:hAnsi="Courier New" w:cs="Courier New"/>
      <w:sz w:val="20"/>
      <w:szCs w:val="20"/>
      <w:lang w:eastAsia="es-CO"/>
    </w:rPr>
  </w:style>
  <w:style w:type="paragraph" w:customStyle="1" w:styleId="A14verdeazul">
    <w:name w:val="A  14  verde azul"/>
    <w:basedOn w:val="Normal"/>
    <w:rsid w:val="00557272"/>
    <w:pPr>
      <w:spacing w:after="0" w:line="240" w:lineRule="auto"/>
      <w:jc w:val="both"/>
    </w:pPr>
    <w:rPr>
      <w:rFonts w:ascii="Arial Black" w:eastAsia="Times New Roman" w:hAnsi="Arial Black" w:cs="Times New Roman"/>
      <w:bCs/>
      <w:color w:val="008080"/>
      <w:sz w:val="28"/>
      <w:szCs w:val="24"/>
      <w:lang w:val="es-ES" w:eastAsia="es-ES" w:bidi="he-IL"/>
    </w:rPr>
  </w:style>
  <w:style w:type="character" w:customStyle="1" w:styleId="apple-converted-space">
    <w:name w:val="apple-converted-space"/>
    <w:rsid w:val="00557272"/>
  </w:style>
  <w:style w:type="paragraph" w:styleId="Textoindependiente">
    <w:name w:val="Body Text"/>
    <w:basedOn w:val="Normal"/>
    <w:link w:val="TextoindependienteCar"/>
    <w:rsid w:val="00557272"/>
    <w:pPr>
      <w:tabs>
        <w:tab w:val="left" w:pos="4395"/>
      </w:tabs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57272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paragraph" w:styleId="Encabezado">
    <w:name w:val="header"/>
    <w:basedOn w:val="Normal"/>
    <w:link w:val="EncabezadoCar"/>
    <w:rsid w:val="00557272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customStyle="1" w:styleId="EncabezadoCar">
    <w:name w:val="Encabezado Car"/>
    <w:basedOn w:val="Fuentedeprrafopredeter"/>
    <w:link w:val="Encabezado"/>
    <w:rsid w:val="00557272"/>
    <w:rPr>
      <w:rFonts w:ascii="Times New Roman" w:eastAsia="Times New Roman" w:hAnsi="Times New Roman" w:cs="Times New Roman"/>
      <w:sz w:val="20"/>
      <w:szCs w:val="20"/>
      <w:lang w:val="es-ES" w:eastAsia="es-ES"/>
    </w:rPr>
  </w:style>
  <w:style w:type="character" w:styleId="nfasis">
    <w:name w:val="Emphasis"/>
    <w:uiPriority w:val="20"/>
    <w:qFormat/>
    <w:rsid w:val="00557272"/>
    <w:rPr>
      <w:i/>
      <w:iCs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EA29A4"/>
    <w:rPr>
      <w:color w:val="605E5C"/>
      <w:shd w:val="clear" w:color="auto" w:fill="E1DFDD"/>
    </w:rPr>
  </w:style>
  <w:style w:type="paragraph" w:styleId="Sangradetextonormal">
    <w:name w:val="Body Text Indent"/>
    <w:basedOn w:val="Normal"/>
    <w:link w:val="SangradetextonormalCar"/>
    <w:uiPriority w:val="99"/>
    <w:semiHidden/>
    <w:unhideWhenUsed/>
    <w:rsid w:val="006467A7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rsid w:val="006467A7"/>
  </w:style>
  <w:style w:type="character" w:customStyle="1" w:styleId="Ttulo2Car">
    <w:name w:val="Título 2 Car"/>
    <w:basedOn w:val="Fuentedeprrafopredeter"/>
    <w:link w:val="Ttulo2"/>
    <w:rsid w:val="006467A7"/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paragraph" w:styleId="Sangra3detindependiente">
    <w:name w:val="Body Text Indent 3"/>
    <w:basedOn w:val="Normal"/>
    <w:link w:val="Sangra3detindependienteCar"/>
    <w:unhideWhenUsed/>
    <w:rsid w:val="006467A7"/>
    <w:pPr>
      <w:spacing w:after="120"/>
      <w:ind w:left="283"/>
    </w:pPr>
    <w:rPr>
      <w:rFonts w:ascii="Calibri" w:eastAsia="Times New Roman" w:hAnsi="Calibri" w:cs="Times New Roman"/>
      <w:sz w:val="16"/>
      <w:szCs w:val="16"/>
      <w:lang w:val="es-ES" w:eastAsia="es-ES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6467A7"/>
    <w:rPr>
      <w:rFonts w:ascii="Calibri" w:eastAsia="Times New Roman" w:hAnsi="Calibri" w:cs="Times New Roman"/>
      <w:sz w:val="16"/>
      <w:szCs w:val="16"/>
      <w:lang w:val="es-ES" w:eastAsia="es-ES"/>
    </w:rPr>
  </w:style>
  <w:style w:type="paragraph" w:styleId="Sangra2detindependiente">
    <w:name w:val="Body Text Indent 2"/>
    <w:basedOn w:val="Normal"/>
    <w:link w:val="Sangra2detindependienteCar"/>
    <w:unhideWhenUsed/>
    <w:rsid w:val="006467A7"/>
    <w:pPr>
      <w:spacing w:after="120" w:line="480" w:lineRule="auto"/>
      <w:ind w:left="283"/>
    </w:pPr>
    <w:rPr>
      <w:rFonts w:ascii="Calibri" w:eastAsia="Times New Roman" w:hAnsi="Calibri" w:cs="Times New Roman"/>
      <w:lang w:val="es-ES" w:eastAsia="es-ES"/>
    </w:rPr>
  </w:style>
  <w:style w:type="character" w:customStyle="1" w:styleId="Sangra2detindependienteCar">
    <w:name w:val="Sangría 2 de t. independiente Car"/>
    <w:basedOn w:val="Fuentedeprrafopredeter"/>
    <w:link w:val="Sangra2detindependiente"/>
    <w:rsid w:val="006467A7"/>
    <w:rPr>
      <w:rFonts w:ascii="Calibri" w:eastAsia="Times New Roman" w:hAnsi="Calibri" w:cs="Times New Roman"/>
      <w:lang w:val="es-ES" w:eastAsia="es-ES"/>
    </w:rPr>
  </w:style>
  <w:style w:type="character" w:customStyle="1" w:styleId="Mencinsinresolver2">
    <w:name w:val="Mención sin resolver2"/>
    <w:basedOn w:val="Fuentedeprrafopredeter"/>
    <w:uiPriority w:val="99"/>
    <w:semiHidden/>
    <w:unhideWhenUsed/>
    <w:rsid w:val="002D3B38"/>
    <w:rPr>
      <w:color w:val="605E5C"/>
      <w:shd w:val="clear" w:color="auto" w:fill="E1DFDD"/>
    </w:rPr>
  </w:style>
  <w:style w:type="character" w:styleId="Textoennegrita">
    <w:name w:val="Strong"/>
    <w:basedOn w:val="Fuentedeprrafopredeter"/>
    <w:uiPriority w:val="22"/>
    <w:qFormat/>
    <w:rsid w:val="00D75894"/>
    <w:rPr>
      <w:b/>
      <w:bCs/>
    </w:rPr>
  </w:style>
  <w:style w:type="character" w:styleId="Mencinsinresolver">
    <w:name w:val="Unresolved Mention"/>
    <w:basedOn w:val="Fuentedeprrafopredeter"/>
    <w:uiPriority w:val="99"/>
    <w:semiHidden/>
    <w:unhideWhenUsed/>
    <w:rsid w:val="00350AE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150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4.jpeg"/><Relationship Id="rId42" Type="http://schemas.openxmlformats.org/officeDocument/2006/relationships/image" Target="media/image17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3.jpeg"/><Relationship Id="rId84" Type="http://schemas.openxmlformats.org/officeDocument/2006/relationships/image" Target="media/image42.wmf"/><Relationship Id="rId89" Type="http://schemas.openxmlformats.org/officeDocument/2006/relationships/oleObject" Target="embeddings/oleObject30.bin"/><Relationship Id="rId16" Type="http://schemas.openxmlformats.org/officeDocument/2006/relationships/image" Target="media/image2.wmf"/><Relationship Id="rId11" Type="http://schemas.openxmlformats.org/officeDocument/2006/relationships/hyperlink" Target="https://www.youtube.com/watch?v=TKxOWO7o6SQ" TargetMode="External"/><Relationship Id="rId32" Type="http://schemas.openxmlformats.org/officeDocument/2006/relationships/image" Target="media/image12.wmf"/><Relationship Id="rId37" Type="http://schemas.openxmlformats.org/officeDocument/2006/relationships/oleObject" Target="embeddings/oleObject8.bin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74" Type="http://schemas.openxmlformats.org/officeDocument/2006/relationships/image" Target="media/image37.wmf"/><Relationship Id="rId79" Type="http://schemas.openxmlformats.org/officeDocument/2006/relationships/oleObject" Target="embeddings/oleObject25.bin"/><Relationship Id="rId5" Type="http://schemas.openxmlformats.org/officeDocument/2006/relationships/hyperlink" Target="https://www.youtube.com/watch?v=ASvBBYxDhE0" TargetMode="External"/><Relationship Id="rId90" Type="http://schemas.openxmlformats.org/officeDocument/2006/relationships/image" Target="media/image45.wmf"/><Relationship Id="rId95" Type="http://schemas.openxmlformats.org/officeDocument/2006/relationships/theme" Target="theme/theme1.xml"/><Relationship Id="rId22" Type="http://schemas.openxmlformats.org/officeDocument/2006/relationships/image" Target="media/image5.jpeg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4" Type="http://schemas.openxmlformats.org/officeDocument/2006/relationships/image" Target="media/image30.png"/><Relationship Id="rId69" Type="http://schemas.openxmlformats.org/officeDocument/2006/relationships/image" Target="media/image34.jpg"/><Relationship Id="rId8" Type="http://schemas.openxmlformats.org/officeDocument/2006/relationships/hyperlink" Target="https://www.youtube.com/watch?v=1xMMeIQUfHM" TargetMode="External"/><Relationship Id="rId51" Type="http://schemas.openxmlformats.org/officeDocument/2006/relationships/oleObject" Target="embeddings/oleObject15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28.bin"/><Relationship Id="rId93" Type="http://schemas.openxmlformats.org/officeDocument/2006/relationships/hyperlink" Target="mailto:icfeslasalle@gmail.com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www.youtube.com/watch?v=uQO_oBKqypQ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8.png"/><Relationship Id="rId33" Type="http://schemas.openxmlformats.org/officeDocument/2006/relationships/oleObject" Target="embeddings/oleObject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7.wmf"/><Relationship Id="rId67" Type="http://schemas.openxmlformats.org/officeDocument/2006/relationships/oleObject" Target="embeddings/oleObject20.bin"/><Relationship Id="rId20" Type="http://schemas.openxmlformats.org/officeDocument/2006/relationships/image" Target="media/image3.jpeg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image" Target="media/image29.wmf"/><Relationship Id="rId70" Type="http://schemas.openxmlformats.org/officeDocument/2006/relationships/image" Target="media/image35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jdqwzCL_PG0" TargetMode="External"/><Relationship Id="rId15" Type="http://schemas.openxmlformats.org/officeDocument/2006/relationships/oleObject" Target="embeddings/oleObject1.bin"/><Relationship Id="rId23" Type="http://schemas.openxmlformats.org/officeDocument/2006/relationships/image" Target="media/image6.jpeg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7.bin"/><Relationship Id="rId10" Type="http://schemas.openxmlformats.org/officeDocument/2006/relationships/hyperlink" Target="https://www.youtube.com/watch?v=hpwzXMAQOIo" TargetMode="External"/><Relationship Id="rId31" Type="http://schemas.openxmlformats.org/officeDocument/2006/relationships/oleObject" Target="embeddings/oleObject5.bin"/><Relationship Id="rId44" Type="http://schemas.openxmlformats.org/officeDocument/2006/relationships/image" Target="media/image18.wmf"/><Relationship Id="rId52" Type="http://schemas.openxmlformats.org/officeDocument/2006/relationships/image" Target="media/image22.png"/><Relationship Id="rId60" Type="http://schemas.openxmlformats.org/officeDocument/2006/relationships/oleObject" Target="embeddings/oleObject18.bin"/><Relationship Id="rId65" Type="http://schemas.openxmlformats.org/officeDocument/2006/relationships/image" Target="media/image31.jpg"/><Relationship Id="rId73" Type="http://schemas.openxmlformats.org/officeDocument/2006/relationships/oleObject" Target="embeddings/oleObject2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26.bin"/><Relationship Id="rId86" Type="http://schemas.openxmlformats.org/officeDocument/2006/relationships/image" Target="media/image43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youtube.com/watch?v=hflriArfljM" TargetMode="External"/><Relationship Id="rId13" Type="http://schemas.openxmlformats.org/officeDocument/2006/relationships/hyperlink" Target="https://www.youtube.com/watch?v=oWDzbIp7x_M" TargetMode="External"/><Relationship Id="rId18" Type="http://schemas.openxmlformats.org/officeDocument/2006/relationships/hyperlink" Target="https://www.youtube.com/watch?v=UiJZwbqT06U&amp;t=160s&amp;ab_channel=Matem%C3%A1ticasprofeAlex" TargetMode="External"/><Relationship Id="rId39" Type="http://schemas.openxmlformats.org/officeDocument/2006/relationships/oleObject" Target="embeddings/oleObject9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png"/><Relationship Id="rId76" Type="http://schemas.openxmlformats.org/officeDocument/2006/relationships/image" Target="media/image38.wmf"/><Relationship Id="rId7" Type="http://schemas.openxmlformats.org/officeDocument/2006/relationships/hyperlink" Target="https://www.youtube.com/watch?v=Ro4sU8nlhE0" TargetMode="External"/><Relationship Id="rId71" Type="http://schemas.openxmlformats.org/officeDocument/2006/relationships/oleObject" Target="embeddings/oleObject21.bin"/><Relationship Id="rId92" Type="http://schemas.openxmlformats.org/officeDocument/2006/relationships/image" Target="media/image46.png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7.png"/><Relationship Id="rId40" Type="http://schemas.openxmlformats.org/officeDocument/2006/relationships/image" Target="media/image16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2.wmf"/><Relationship Id="rId87" Type="http://schemas.openxmlformats.org/officeDocument/2006/relationships/oleObject" Target="embeddings/oleObject29.bin"/><Relationship Id="rId61" Type="http://schemas.openxmlformats.org/officeDocument/2006/relationships/image" Target="media/image28.png"/><Relationship Id="rId82" Type="http://schemas.openxmlformats.org/officeDocument/2006/relationships/image" Target="media/image41.wmf"/><Relationship Id="rId19" Type="http://schemas.openxmlformats.org/officeDocument/2006/relationships/hyperlink" Target="https://www.youtube.com/watch?v=3RGj3RbqkmQ&amp;list=RDLV3RGj3RbqkmQ&amp;index=1&amp;ab_channel=Matem%C3%A1ticasprofeAlex" TargetMode="External"/><Relationship Id="rId14" Type="http://schemas.openxmlformats.org/officeDocument/2006/relationships/image" Target="media/image1.wmf"/><Relationship Id="rId30" Type="http://schemas.openxmlformats.org/officeDocument/2006/relationships/image" Target="media/image11.wmf"/><Relationship Id="rId35" Type="http://schemas.openxmlformats.org/officeDocument/2006/relationships/oleObject" Target="embeddings/oleObject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7</Pages>
  <Words>2956</Words>
  <Characters>16263</Characters>
  <Application>Microsoft Office Word</Application>
  <DocSecurity>0</DocSecurity>
  <Lines>135</Lines>
  <Paragraphs>3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</dc:creator>
  <cp:lastModifiedBy>Oswaldo Muñoz Cuartas</cp:lastModifiedBy>
  <cp:revision>11</cp:revision>
  <dcterms:created xsi:type="dcterms:W3CDTF">2022-12-06T17:09:00Z</dcterms:created>
  <dcterms:modified xsi:type="dcterms:W3CDTF">2023-02-07T23:18:00Z</dcterms:modified>
</cp:coreProperties>
</file>